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C957704" w14:textId="71E86288" w:rsidR="00FB42BD" w:rsidRDefault="00F7609D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703E9">
        <w:rPr>
          <w:rFonts w:ascii="Arial" w:hAnsi="Arial" w:cs="Arial"/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1DF56448" wp14:editId="0443D277">
                <wp:simplePos x="0" y="0"/>
                <wp:positionH relativeFrom="column">
                  <wp:posOffset>268014</wp:posOffset>
                </wp:positionH>
                <wp:positionV relativeFrom="paragraph">
                  <wp:posOffset>1970690</wp:posOffset>
                </wp:positionV>
                <wp:extent cx="4855779" cy="600075"/>
                <wp:effectExtent l="0" t="0" r="2540" b="952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5779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FFCBBC" w14:textId="1E30D820" w:rsidR="00F7609D" w:rsidRPr="00F7609D" w:rsidRDefault="00F7609D" w:rsidP="00F7609D">
                            <w:pPr>
                              <w:rPr>
                                <w:b/>
                                <w:color w:val="0070C0"/>
                                <w:sz w:val="44"/>
                                <w:szCs w:val="44"/>
                              </w:rPr>
                            </w:pPr>
                            <w:r w:rsidRPr="00F7609D">
                              <w:rPr>
                                <w:b/>
                                <w:color w:val="0070C0"/>
                                <w:sz w:val="44"/>
                                <w:szCs w:val="44"/>
                              </w:rPr>
                              <w:t xml:space="preserve">Area and Perimeter: Arcs Sectors Circles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DF5644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1.1pt;margin-top:155.15pt;width:382.35pt;height:47.2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" stroked="f">
                <v:textbox>
                  <w:txbxContent>
                    <w:p w14:paraId="34FFCBBC" w14:textId="1E30D820" w:rsidR="00F7609D" w:rsidRPr="00F7609D" w:rsidRDefault="00F7609D" w:rsidP="00F7609D">
                      <w:pPr>
                        <w:rPr>
                          <w:b/>
                          <w:color w:val="0070C0"/>
                          <w:sz w:val="44"/>
                          <w:szCs w:val="44"/>
                        </w:rPr>
                      </w:pPr>
                      <w:r w:rsidRPr="00F7609D">
                        <w:rPr>
                          <w:b/>
                          <w:color w:val="0070C0"/>
                          <w:sz w:val="44"/>
                          <w:szCs w:val="44"/>
                        </w:rPr>
                        <w:t xml:space="preserve">Area and Perimeter: Arcs Sectors Circles </w:t>
                      </w:r>
                    </w:p>
                  </w:txbxContent>
                </v:textbox>
              </v:shape>
            </w:pict>
          </mc:Fallback>
        </mc:AlternateContent>
      </w:r>
      <w:r w:rsidR="00DC4ACB">
        <w:rPr>
          <w:noProof/>
        </w:rPr>
        <w:drawing>
          <wp:inline distT="0" distB="0" distL="0" distR="0" wp14:anchorId="3C7922B0" wp14:editId="0E349CC5">
            <wp:extent cx="5486400" cy="40640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EC0633E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0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E4DE69" w14:textId="77777777" w:rsidR="00FB42BD" w:rsidRPr="001503A6" w:rsidRDefault="00FB42BD" w:rsidP="00FB42BD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structions</w:t>
      </w:r>
    </w:p>
    <w:p w14:paraId="563532EB" w14:textId="5B3D5A08" w:rsidR="00FB42BD" w:rsidRPr="001503A6" w:rsidRDefault="00FB42BD" w:rsidP="00FB42BD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54144" behindDoc="0" locked="0" layoutInCell="1" allowOverlap="1" wp14:anchorId="4D039F75" wp14:editId="52A6920A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</w:rPr>
        <w:t xml:space="preserve">Use </w:t>
      </w:r>
      <w:r w:rsidRPr="001503A6">
        <w:rPr>
          <w:rFonts w:ascii="Arial" w:hAnsi="Arial" w:cs="Arial"/>
          <w:b/>
        </w:rPr>
        <w:t>black</w:t>
      </w:r>
      <w:r w:rsidRPr="001503A6">
        <w:rPr>
          <w:rFonts w:ascii="Arial" w:hAnsi="Arial" w:cs="Arial"/>
        </w:rPr>
        <w:t xml:space="preserve"> ink or ball-point pen.</w:t>
      </w:r>
    </w:p>
    <w:p w14:paraId="51EF33DE" w14:textId="1AE93196" w:rsidR="00FB42BD" w:rsidRPr="001503A6" w:rsidRDefault="00FB42BD" w:rsidP="00FB42BD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noProof/>
        </w:rPr>
        <w:drawing>
          <wp:anchor distT="0" distB="0" distL="114300" distR="114300" simplePos="0" relativeHeight="251653120" behindDoc="0" locked="0" layoutInCell="1" allowOverlap="1" wp14:anchorId="1F091E87" wp14:editId="6ACECF07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03A6">
        <w:rPr>
          <w:rFonts w:ascii="Arial" w:hAnsi="Arial" w:cs="Arial"/>
          <w:b/>
        </w:rPr>
        <w:t>Fill in the boxes</w:t>
      </w:r>
      <w:r w:rsidRPr="001503A6">
        <w:rPr>
          <w:rFonts w:ascii="Arial" w:hAnsi="Arial" w:cs="Arial"/>
        </w:rPr>
        <w:t xml:space="preserve"> at the top of this page with your name,</w:t>
      </w:r>
      <w:r w:rsidRPr="001503A6">
        <w:rPr>
          <w:rFonts w:ascii="Arial" w:hAnsi="Arial" w:cs="Arial"/>
        </w:rPr>
        <w:br/>
        <w:t>centre number and candidate number.</w:t>
      </w:r>
    </w:p>
    <w:p w14:paraId="60A5A4F6" w14:textId="77777777" w:rsidR="00FB42BD" w:rsidRPr="001503A6" w:rsidRDefault="00FB42BD" w:rsidP="00FB42BD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Answer </w:t>
      </w:r>
      <w:r w:rsidRPr="001503A6">
        <w:rPr>
          <w:rFonts w:ascii="Arial" w:hAnsi="Arial" w:cs="Arial"/>
          <w:b/>
        </w:rPr>
        <w:t>all</w:t>
      </w:r>
      <w:r w:rsidRPr="001503A6">
        <w:rPr>
          <w:rFonts w:ascii="Arial" w:hAnsi="Arial" w:cs="Arial"/>
        </w:rPr>
        <w:t xml:space="preserve"> questions.</w:t>
      </w:r>
    </w:p>
    <w:p w14:paraId="4DB65EFD" w14:textId="77777777" w:rsidR="00FB42BD" w:rsidRPr="001503A6" w:rsidRDefault="00FB42BD" w:rsidP="00FB42BD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Answer the questions in the spaces provided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there may be more space than you need.</w:t>
      </w:r>
    </w:p>
    <w:p w14:paraId="6866DFC8" w14:textId="77777777" w:rsidR="00FB42BD" w:rsidRPr="001503A6" w:rsidRDefault="00FB42BD" w:rsidP="00FB42BD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You must </w:t>
      </w:r>
      <w:r w:rsidRPr="001503A6">
        <w:rPr>
          <w:rFonts w:ascii="Arial" w:hAnsi="Arial" w:cs="Arial"/>
          <w:b/>
        </w:rPr>
        <w:t>show all your working.</w:t>
      </w:r>
    </w:p>
    <w:p w14:paraId="4DA3ED9F" w14:textId="77777777" w:rsidR="00FB42BD" w:rsidRPr="001503A6" w:rsidRDefault="00FB42BD" w:rsidP="00FB42BD">
      <w:pPr>
        <w:numPr>
          <w:ilvl w:val="0"/>
          <w:numId w:val="2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Diagrams are </w:t>
      </w:r>
      <w:r w:rsidRPr="001503A6">
        <w:rPr>
          <w:rFonts w:ascii="Arial" w:hAnsi="Arial" w:cs="Arial"/>
          <w:b/>
        </w:rPr>
        <w:t>NOT</w:t>
      </w:r>
      <w:r w:rsidRPr="001503A6">
        <w:rPr>
          <w:rFonts w:ascii="Arial" w:hAnsi="Arial" w:cs="Arial"/>
        </w:rPr>
        <w:t xml:space="preserve"> accurately drawn, unless otherwise indicated. </w:t>
      </w:r>
    </w:p>
    <w:p w14:paraId="24DFD12B" w14:textId="77777777" w:rsidR="00FB42BD" w:rsidRPr="001503A6" w:rsidRDefault="00FB42BD" w:rsidP="00FB42BD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 w:rsidRPr="001503A6">
        <w:rPr>
          <w:rFonts w:ascii="Arial" w:hAnsi="Arial" w:cs="Arial"/>
        </w:rPr>
        <w:t xml:space="preserve">If your calculator does not have a </w:t>
      </w:r>
      <w:r w:rsidRPr="001503A6">
        <w:rPr>
          <w:rFonts w:ascii="Times New Roman" w:hAnsi="Times New Roman"/>
          <w:i/>
        </w:rPr>
        <w:t>π</w:t>
      </w:r>
      <w:r w:rsidRPr="001503A6">
        <w:rPr>
          <w:rFonts w:ascii="Arial" w:hAnsi="Arial" w:cs="Arial"/>
        </w:rPr>
        <w:t xml:space="preserve"> button, take the value of </w:t>
      </w:r>
      <w:r w:rsidRPr="007F7DA7">
        <w:rPr>
          <w:rFonts w:ascii="Times New Roman" w:hAnsi="Times New Roman"/>
          <w:i/>
          <w:sz w:val="32"/>
          <w:szCs w:val="32"/>
        </w:rPr>
        <w:t>π</w:t>
      </w:r>
      <w:r w:rsidRPr="001503A6">
        <w:rPr>
          <w:rFonts w:ascii="Arial" w:hAnsi="Arial" w:cs="Arial"/>
        </w:rPr>
        <w:t xml:space="preserve"> to be</w:t>
      </w:r>
      <w:r w:rsidRPr="001503A6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 xml:space="preserve">3.142 </w:t>
      </w:r>
    </w:p>
    <w:p w14:paraId="39682162" w14:textId="77777777" w:rsidR="00FB42BD" w:rsidRDefault="00FB42BD" w:rsidP="00FB42BD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 w:rsidRPr="001503A6">
        <w:rPr>
          <w:rFonts w:ascii="Arial" w:hAnsi="Arial" w:cs="Arial"/>
        </w:rPr>
        <w:t>unless the question instructs otherwise.</w:t>
      </w:r>
    </w:p>
    <w:p w14:paraId="6AD5805E" w14:textId="77777777" w:rsidR="00FB42BD" w:rsidRPr="001503A6" w:rsidRDefault="00FB42BD" w:rsidP="00FB42BD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1BAA9933" w14:textId="77777777" w:rsidR="00FB42BD" w:rsidRPr="001503A6" w:rsidRDefault="00FB42BD" w:rsidP="00FB42BD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contextualSpacing w:val="0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formation</w:t>
      </w:r>
    </w:p>
    <w:p w14:paraId="7AC40786" w14:textId="671CF84E" w:rsidR="00FB42BD" w:rsidRPr="001503A6" w:rsidRDefault="00FB42BD" w:rsidP="00FB42BD">
      <w:pPr>
        <w:pStyle w:val="ColorfulList-Accent11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total mark for this paper is </w:t>
      </w:r>
      <w:r w:rsidR="00435002">
        <w:rPr>
          <w:rFonts w:ascii="Arial" w:hAnsi="Arial" w:cs="Arial"/>
          <w:b/>
        </w:rPr>
        <w:t>71</w:t>
      </w:r>
      <w:r w:rsidRPr="001503A6">
        <w:rPr>
          <w:rFonts w:ascii="Arial" w:hAnsi="Arial" w:cs="Arial"/>
        </w:rPr>
        <w:t xml:space="preserve">. There are </w:t>
      </w:r>
      <w:r>
        <w:rPr>
          <w:rFonts w:ascii="Arial" w:hAnsi="Arial" w:cs="Arial"/>
          <w:b/>
        </w:rPr>
        <w:t>1</w:t>
      </w:r>
      <w:r w:rsidR="00435002">
        <w:rPr>
          <w:rFonts w:ascii="Arial" w:hAnsi="Arial" w:cs="Arial"/>
          <w:b/>
        </w:rPr>
        <w:t>6</w:t>
      </w:r>
      <w:bookmarkStart w:id="0" w:name="_GoBack"/>
      <w:bookmarkEnd w:id="0"/>
      <w:r w:rsidRPr="001503A6">
        <w:rPr>
          <w:rFonts w:ascii="Arial" w:hAnsi="Arial" w:cs="Arial"/>
        </w:rPr>
        <w:t xml:space="preserve"> questions.</w:t>
      </w:r>
    </w:p>
    <w:p w14:paraId="4D61A341" w14:textId="77777777" w:rsidR="00FB42BD" w:rsidRPr="001503A6" w:rsidRDefault="00FB42BD" w:rsidP="00FB42BD">
      <w:pPr>
        <w:pStyle w:val="ColorfulList-Accent11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Questions have been arranged in an ascending order of mean difficulty, as found by all students in the June 201</w:t>
      </w:r>
      <w:r>
        <w:rPr>
          <w:rFonts w:ascii="Arial" w:hAnsi="Arial" w:cs="Arial"/>
        </w:rPr>
        <w:t>7–November 2019</w:t>
      </w:r>
      <w:r w:rsidRPr="001503A6">
        <w:rPr>
          <w:rFonts w:ascii="Arial" w:hAnsi="Arial" w:cs="Arial"/>
        </w:rPr>
        <w:t xml:space="preserve"> examinations.</w:t>
      </w:r>
    </w:p>
    <w:p w14:paraId="35C0CCF4" w14:textId="77777777" w:rsidR="00FB42BD" w:rsidRPr="003E761B" w:rsidRDefault="00FB42BD" w:rsidP="00FB42BD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marks for </w:t>
      </w:r>
      <w:r w:rsidRPr="001503A6">
        <w:rPr>
          <w:rFonts w:ascii="Arial" w:hAnsi="Arial" w:cs="Arial"/>
          <w:b/>
        </w:rPr>
        <w:t>each</w:t>
      </w:r>
      <w:r w:rsidRPr="001503A6">
        <w:rPr>
          <w:rFonts w:ascii="Arial" w:hAnsi="Arial" w:cs="Arial"/>
        </w:rPr>
        <w:t xml:space="preserve"> question are shown in brackets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use this as a guide as to how much time to spend on each question.</w:t>
      </w:r>
    </w:p>
    <w:p w14:paraId="40838C66" w14:textId="77777777" w:rsidR="00FB42BD" w:rsidRPr="001503A6" w:rsidRDefault="00FB42BD" w:rsidP="00FB42BD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contextualSpacing w:val="0"/>
        <w:rPr>
          <w:rFonts w:ascii="Arial" w:hAnsi="Arial" w:cs="Arial"/>
        </w:rPr>
      </w:pPr>
    </w:p>
    <w:p w14:paraId="11AE0424" w14:textId="77777777" w:rsidR="00FB42BD" w:rsidRPr="001503A6" w:rsidRDefault="00FB42BD" w:rsidP="00FB42BD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Advice</w:t>
      </w:r>
    </w:p>
    <w:p w14:paraId="5BE19FCF" w14:textId="77777777" w:rsidR="00FB42BD" w:rsidRPr="001503A6" w:rsidRDefault="00FB42BD" w:rsidP="00FB42BD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Read each question carefully before you start to answer it.</w:t>
      </w:r>
    </w:p>
    <w:p w14:paraId="79BCB405" w14:textId="77777777" w:rsidR="00FB42BD" w:rsidRPr="001503A6" w:rsidRDefault="00FB42BD" w:rsidP="00FB42BD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Keep an eye on the time.</w:t>
      </w:r>
    </w:p>
    <w:p w14:paraId="57530C44" w14:textId="77777777" w:rsidR="00FB42BD" w:rsidRPr="001503A6" w:rsidRDefault="00FB42BD" w:rsidP="00FB42BD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ry to answer every question.</w:t>
      </w:r>
    </w:p>
    <w:p w14:paraId="546DA35B" w14:textId="280A6EA3" w:rsidR="00FB42BD" w:rsidRPr="00DC4ACB" w:rsidRDefault="00FB42BD" w:rsidP="00DC4ACB">
      <w:pPr>
        <w:pStyle w:val="ListParagraph"/>
        <w:numPr>
          <w:ilvl w:val="0"/>
          <w:numId w:val="3"/>
        </w:numPr>
        <w:ind w:left="0" w:firstLine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4ACB">
        <w:rPr>
          <w:rFonts w:ascii="Arial" w:hAnsi="Arial" w:cs="Arial"/>
        </w:rPr>
        <w:t>Check your answers if you have time at the end.</w:t>
      </w:r>
      <w:r w:rsidRPr="00DC4ACB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7CC01B3" w14:textId="3E404DA4" w:rsidR="00271579" w:rsidRDefault="00271579" w:rsidP="00271579">
      <w:pPr>
        <w:tabs>
          <w:tab w:val="left" w:pos="426"/>
        </w:tabs>
        <w:autoSpaceDE w:val="0"/>
        <w:autoSpaceDN w:val="0"/>
        <w:adjustRightInd w:val="0"/>
        <w:ind w:right="-334" w:hanging="54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Pr="0059157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591578">
        <w:rPr>
          <w:rFonts w:ascii="Times New Roman" w:hAnsi="Times New Roman"/>
          <w:sz w:val="24"/>
          <w:szCs w:val="24"/>
          <w:lang w:eastAsia="en-GB"/>
        </w:rPr>
        <w:t xml:space="preserve">The diagram shows a shape made from a trapezium </w:t>
      </w:r>
      <w:r w:rsidRPr="00591578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D </w:t>
      </w:r>
      <w:r w:rsidRPr="00591578">
        <w:rPr>
          <w:rFonts w:ascii="Times New Roman" w:hAnsi="Times New Roman"/>
          <w:sz w:val="24"/>
          <w:szCs w:val="24"/>
          <w:lang w:eastAsia="en-GB"/>
        </w:rPr>
        <w:t xml:space="preserve">and a semicircle with diameter </w:t>
      </w:r>
      <w:r w:rsidRPr="00A00C01">
        <w:rPr>
          <w:rFonts w:ascii="Times New Roman" w:hAnsi="Times New Roman"/>
          <w:i/>
          <w:sz w:val="24"/>
          <w:szCs w:val="24"/>
          <w:lang w:eastAsia="en-GB"/>
        </w:rPr>
        <w:t>DC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3869ED52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52C22C98" w14:textId="77777777" w:rsidR="00271579" w:rsidRPr="003B4237" w:rsidRDefault="00271579" w:rsidP="00271579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1DAA800D" wp14:editId="30FF22D4">
            <wp:extent cx="2664460" cy="2332990"/>
            <wp:effectExtent l="0" t="0" r="254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460" cy="2332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3599D5" w14:textId="77777777" w:rsidR="00271579" w:rsidRPr="00A00C01" w:rsidRDefault="00271579" w:rsidP="00271579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695B7FAE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A00C01">
        <w:rPr>
          <w:rFonts w:ascii="Times New Roman" w:hAnsi="Times New Roman"/>
          <w:i/>
          <w:sz w:val="24"/>
          <w:szCs w:val="24"/>
          <w:lang w:eastAsia="en-GB"/>
        </w:rPr>
        <w:t>DC</w:t>
      </w:r>
      <w:r>
        <w:rPr>
          <w:rFonts w:ascii="Times New Roman" w:hAnsi="Times New Roman"/>
          <w:sz w:val="24"/>
          <w:szCs w:val="24"/>
          <w:lang w:eastAsia="en-GB"/>
        </w:rPr>
        <w:t xml:space="preserve"> = 8 cm.</w:t>
      </w:r>
    </w:p>
    <w:p w14:paraId="763E276D" w14:textId="77777777" w:rsidR="00271579" w:rsidRPr="00591578" w:rsidRDefault="00271579" w:rsidP="00271579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591578">
        <w:rPr>
          <w:rFonts w:ascii="Times New Roman" w:hAnsi="Times New Roman"/>
          <w:sz w:val="24"/>
          <w:szCs w:val="24"/>
          <w:lang w:eastAsia="en-GB"/>
        </w:rPr>
        <w:t>The shape has area 64 cm</w:t>
      </w:r>
      <w:r w:rsidRPr="00A00C01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14:paraId="497B6C0B" w14:textId="77777777" w:rsidR="00271579" w:rsidRPr="00591578" w:rsidRDefault="00271579" w:rsidP="00271579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591578">
        <w:rPr>
          <w:rFonts w:ascii="Times New Roman" w:hAnsi="Times New Roman"/>
          <w:sz w:val="24"/>
          <w:szCs w:val="24"/>
          <w:lang w:eastAsia="en-GB"/>
        </w:rPr>
        <w:t>The height of the trapezium is 5 cm.</w:t>
      </w:r>
    </w:p>
    <w:p w14:paraId="1EECCE1F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7DAC32DB" w14:textId="77777777" w:rsidR="00271579" w:rsidRPr="00591578" w:rsidRDefault="00271579" w:rsidP="00271579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591578">
        <w:rPr>
          <w:rFonts w:ascii="Times New Roman" w:hAnsi="Times New Roman"/>
          <w:sz w:val="24"/>
          <w:szCs w:val="24"/>
          <w:lang w:eastAsia="en-GB"/>
        </w:rPr>
        <w:t xml:space="preserve">Work out the length of </w:t>
      </w:r>
      <w:r w:rsidRPr="00591578">
        <w:rPr>
          <w:rFonts w:ascii="Times New Roman" w:hAnsi="Times New Roman"/>
          <w:i/>
          <w:iCs/>
          <w:sz w:val="24"/>
          <w:szCs w:val="24"/>
          <w:lang w:eastAsia="en-GB"/>
        </w:rPr>
        <w:t>AB</w:t>
      </w:r>
      <w:r w:rsidRPr="00591578">
        <w:rPr>
          <w:rFonts w:ascii="Times New Roman" w:hAnsi="Times New Roman"/>
          <w:sz w:val="24"/>
          <w:szCs w:val="24"/>
          <w:lang w:eastAsia="en-GB"/>
        </w:rPr>
        <w:t>.</w:t>
      </w:r>
    </w:p>
    <w:p w14:paraId="5227F338" w14:textId="77777777" w:rsidR="00271579" w:rsidRPr="00591578" w:rsidRDefault="00271579" w:rsidP="00271579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591578">
        <w:rPr>
          <w:rFonts w:ascii="Times New Roman" w:hAnsi="Times New Roman"/>
          <w:sz w:val="24"/>
          <w:szCs w:val="24"/>
          <w:lang w:eastAsia="en-GB"/>
        </w:rPr>
        <w:t>Give your answer correct to 1 decimal place.</w:t>
      </w:r>
    </w:p>
    <w:p w14:paraId="61AA8854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3CE850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9A9312F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D0B608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E44891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C0BFA9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85A032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95F63EC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8932B2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6AA7F7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BA6548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8CC37A0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7EBF01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7266F3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9E44D19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6E833D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AD75C1" w14:textId="77777777" w:rsidR="00271579" w:rsidRPr="00591578" w:rsidRDefault="00271579" w:rsidP="0027157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591578">
        <w:rPr>
          <w:rFonts w:ascii="Times New Roman" w:hAnsi="Times New Roman"/>
          <w:sz w:val="24"/>
          <w:szCs w:val="24"/>
          <w:lang w:eastAsia="en-GB"/>
        </w:rPr>
        <w:t>....................................................... cm</w:t>
      </w:r>
    </w:p>
    <w:p w14:paraId="118B489B" w14:textId="2097C7BC" w:rsidR="00271579" w:rsidRPr="00591578" w:rsidRDefault="00271579" w:rsidP="00271579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9157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59157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14:paraId="276D0D78" w14:textId="77777777" w:rsidR="00271579" w:rsidRPr="00591578" w:rsidRDefault="00271579" w:rsidP="00271579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0985BF6" w14:textId="5363DB18" w:rsidR="00271579" w:rsidRPr="00EC062D" w:rsidRDefault="00271579" w:rsidP="00271579">
      <w:pPr>
        <w:ind w:hanging="540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2</w:t>
      </w:r>
      <w:r w:rsidRPr="00EC062D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</w:t>
      </w:r>
      <w:r w:rsidRPr="00EC062D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Pr="00EC062D">
        <w:rPr>
          <w:rFonts w:ascii="Times New Roman" w:eastAsia="Times New Roman" w:hAnsi="Times New Roman" w:cs="Times New Roman"/>
          <w:sz w:val="24"/>
          <w:szCs w:val="24"/>
          <w:lang w:eastAsia="en-GB"/>
        </w:rPr>
        <w:t>The diagram shows a cycle track.</w:t>
      </w:r>
    </w:p>
    <w:p w14:paraId="400CB80C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2FD695E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EC062D">
        <w:rPr>
          <w:rFonts w:ascii="Times New Roman" w:eastAsia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5000CEE" wp14:editId="3DFCCCF8">
            <wp:extent cx="2806065" cy="124523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065" cy="1245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C02028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B9E4C4F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EC062D">
        <w:rPr>
          <w:rFonts w:ascii="Times New Roman" w:eastAsia="Times New Roman" w:hAnsi="Times New Roman" w:cs="Times New Roman"/>
          <w:sz w:val="24"/>
          <w:szCs w:val="24"/>
          <w:lang w:eastAsia="en-GB"/>
        </w:rPr>
        <w:t>The track has two straight sides each of length 40 m.</w:t>
      </w:r>
    </w:p>
    <w:p w14:paraId="02E2723B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EC062D">
        <w:rPr>
          <w:rFonts w:ascii="Times New Roman" w:eastAsia="Times New Roman" w:hAnsi="Times New Roman" w:cs="Times New Roman"/>
          <w:sz w:val="24"/>
          <w:szCs w:val="24"/>
          <w:lang w:eastAsia="en-GB"/>
        </w:rPr>
        <w:t>Each end of the track is a semicircle of radius 27 m.</w:t>
      </w:r>
    </w:p>
    <w:p w14:paraId="4444FAE7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55A55F9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EC062D">
        <w:rPr>
          <w:rFonts w:ascii="Times New Roman" w:eastAsia="Times New Roman" w:hAnsi="Times New Roman" w:cs="Times New Roman"/>
          <w:sz w:val="24"/>
          <w:szCs w:val="24"/>
          <w:lang w:eastAsia="en-GB"/>
        </w:rPr>
        <w:t>The diameter of each wheel of Ian’s bike is 590 mm.</w:t>
      </w:r>
    </w:p>
    <w:p w14:paraId="15A10B13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EC062D">
        <w:rPr>
          <w:rFonts w:ascii="Times New Roman" w:eastAsia="Times New Roman" w:hAnsi="Times New Roman" w:cs="Times New Roman"/>
          <w:sz w:val="24"/>
          <w:szCs w:val="24"/>
          <w:lang w:eastAsia="en-GB"/>
        </w:rPr>
        <w:t>Ian is going to ride his bike around the track once.</w:t>
      </w:r>
    </w:p>
    <w:p w14:paraId="5E3294AB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57E49DF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EC062D">
        <w:rPr>
          <w:rFonts w:ascii="Times New Roman" w:eastAsia="Times New Roman" w:hAnsi="Times New Roman" w:cs="Times New Roman"/>
          <w:sz w:val="24"/>
          <w:szCs w:val="24"/>
          <w:lang w:eastAsia="en-GB"/>
        </w:rPr>
        <w:t>Calculate how many complete revolutions each wheel of his bike will make.</w:t>
      </w:r>
    </w:p>
    <w:p w14:paraId="68E4E379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FF795A4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83471A5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EF8A235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37387DF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2304DD4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226935C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CF005FE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F22A563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F2F7EB6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C1CEB5B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C7DB05E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CE3C35E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8CAAFFB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2CE3149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B459615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79B984B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672E480A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58E9CD1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B23016C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EC062D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08FA840C" w14:textId="2CC5AAF8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EC062D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2</w:t>
      </w:r>
      <w:r w:rsidRPr="00EC062D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5 marks)</w:t>
      </w:r>
    </w:p>
    <w:p w14:paraId="0DA884EC" w14:textId="77777777" w:rsidR="00271579" w:rsidRPr="00EC062D" w:rsidRDefault="00271579" w:rsidP="0027157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EC062D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AFBFFFC" w14:textId="77777777" w:rsidR="00271579" w:rsidRDefault="00271579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C391C9D" w14:textId="770F68C6" w:rsidR="00F71952" w:rsidRPr="00F56579" w:rsidRDefault="00271579" w:rsidP="00F71952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 w:rsidR="00F7195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71952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AB </w:t>
      </w:r>
      <w:r w:rsidR="00F71952" w:rsidRPr="00F56579">
        <w:rPr>
          <w:rFonts w:ascii="Times New Roman" w:hAnsi="Times New Roman"/>
          <w:sz w:val="24"/>
          <w:szCs w:val="24"/>
          <w:lang w:eastAsia="en-GB"/>
        </w:rPr>
        <w:t xml:space="preserve">is a sector of a circle with centre </w:t>
      </w:r>
      <w:r w:rsidR="00F71952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 </w:t>
      </w:r>
      <w:r w:rsidR="00F71952" w:rsidRPr="00F56579">
        <w:rPr>
          <w:rFonts w:ascii="Times New Roman" w:hAnsi="Times New Roman"/>
          <w:sz w:val="24"/>
          <w:szCs w:val="24"/>
          <w:lang w:eastAsia="en-GB"/>
        </w:rPr>
        <w:t>and radius 7 cm.</w:t>
      </w:r>
    </w:p>
    <w:p w14:paraId="260B7533" w14:textId="77777777" w:rsidR="00F71952" w:rsidRDefault="00F71952" w:rsidP="00F7195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09BE7EB" w14:textId="77777777" w:rsidR="00F71952" w:rsidRPr="00417753" w:rsidRDefault="00F71952" w:rsidP="00F71952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iCs/>
          <w:sz w:val="24"/>
          <w:szCs w:val="24"/>
          <w:lang w:eastAsia="en-GB"/>
        </w:rPr>
      </w:pPr>
      <w:r w:rsidRPr="001F496D">
        <w:rPr>
          <w:rFonts w:ascii="Times New Roman" w:hAnsi="Times New Roman"/>
          <w:iCs/>
          <w:noProof/>
          <w:sz w:val="24"/>
          <w:szCs w:val="24"/>
          <w:lang w:eastAsia="en-GB"/>
        </w:rPr>
        <w:drawing>
          <wp:inline distT="0" distB="0" distL="0" distR="0" wp14:anchorId="1EC4C9AB" wp14:editId="7E796BC6">
            <wp:extent cx="3041015" cy="2137410"/>
            <wp:effectExtent l="0" t="0" r="698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1015" cy="213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1CD34D" w14:textId="77777777" w:rsidR="00F71952" w:rsidRPr="00F56579" w:rsidRDefault="00F71952" w:rsidP="00F7195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4E2FBE7" w14:textId="1EB59CCF" w:rsidR="00F71952" w:rsidRPr="00F56579" w:rsidRDefault="00F71952" w:rsidP="00F71952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area of the sector is 40 cm</w:t>
      </w:r>
      <w:r w:rsidRPr="005669E3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14:paraId="32E698F9" w14:textId="77777777" w:rsidR="00F71952" w:rsidRPr="00F56579" w:rsidRDefault="00F71952" w:rsidP="00F7195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Calculate the perimeter of the sector.</w:t>
      </w:r>
    </w:p>
    <w:p w14:paraId="538749F2" w14:textId="77777777" w:rsidR="00F71952" w:rsidRPr="00F56579" w:rsidRDefault="00F71952" w:rsidP="00F71952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14:paraId="082C9951" w14:textId="18F45EDF" w:rsidR="00F71952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026815" w14:textId="77777777" w:rsidR="00F71952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5FB530" w14:textId="77777777" w:rsidR="00F71952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B6B7D2" w14:textId="77777777" w:rsidR="00F71952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B6D4C5" w14:textId="77777777" w:rsidR="00F71952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0D6F8B" w14:textId="77777777" w:rsidR="00F71952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27D0982" w14:textId="77777777" w:rsidR="00F71952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E263D2" w14:textId="77777777" w:rsidR="00F71952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1C2D7C" w14:textId="77777777" w:rsidR="00F71952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09AF63" w14:textId="77777777" w:rsidR="00F71952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9A2B6D" w14:textId="77777777" w:rsidR="00F71952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80D2DB" w14:textId="77777777" w:rsidR="00F71952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2608BB" w14:textId="77777777" w:rsidR="00F71952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29BA5B" w14:textId="77777777" w:rsidR="00F71952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DF3FC1" w14:textId="77777777" w:rsidR="00F71952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9D8AFB" w14:textId="77777777" w:rsidR="00F71952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3E99E0C" w14:textId="77777777" w:rsidR="00F71952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60E430" w14:textId="77777777" w:rsidR="00F71952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1ED743" w14:textId="77777777" w:rsidR="00F71952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34E64E" w14:textId="77777777" w:rsidR="00F71952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740452" w14:textId="77777777" w:rsidR="00F71952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3D68A4B" w14:textId="77777777" w:rsidR="00F71952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84242E" w14:textId="77777777" w:rsidR="00F71952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6CD6BF" w14:textId="77777777" w:rsidR="00F71952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7735A7" w14:textId="77777777" w:rsidR="00F71952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A522075" w14:textId="77777777" w:rsidR="00F71952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BB40BB6" w14:textId="77777777" w:rsidR="00F71952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320B79" w14:textId="77777777" w:rsidR="00F71952" w:rsidRPr="00F56579" w:rsidRDefault="00F71952" w:rsidP="00F71952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 cm</w:t>
      </w:r>
    </w:p>
    <w:p w14:paraId="4BEF104D" w14:textId="504F23DD" w:rsidR="00F71952" w:rsidRPr="00F56579" w:rsidRDefault="00F71952" w:rsidP="00F71952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271579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7FF1C64D" w14:textId="77777777" w:rsidR="00F73026" w:rsidRDefault="00F73026" w:rsidP="00F7302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109BDEDF" w14:textId="77777777" w:rsidR="003963E5" w:rsidRDefault="003963E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60CA30B7" w14:textId="42798868" w:rsidR="00F71952" w:rsidRPr="00034B6C" w:rsidRDefault="00271579" w:rsidP="00F71952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4</w:t>
      </w:r>
    </w:p>
    <w:p w14:paraId="47BBCF32" w14:textId="77777777" w:rsidR="00F71952" w:rsidRDefault="00F71952" w:rsidP="00F71952">
      <w:pPr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A6682D">
        <w:rPr>
          <w:rFonts w:ascii="Times New Roman" w:hAnsi="Times New Roman"/>
          <w:i/>
          <w:iCs/>
          <w:noProof/>
          <w:sz w:val="24"/>
          <w:szCs w:val="24"/>
          <w:lang w:eastAsia="en-GB"/>
        </w:rPr>
        <w:drawing>
          <wp:inline distT="0" distB="0" distL="0" distR="0" wp14:anchorId="1218AD15" wp14:editId="57B4CAAE">
            <wp:extent cx="2428875" cy="23622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088E87" w14:textId="77777777" w:rsidR="00F71952" w:rsidRDefault="00F71952" w:rsidP="00F71952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25090F4" w14:textId="77777777" w:rsidR="00F71952" w:rsidRPr="00034B6C" w:rsidRDefault="00F71952" w:rsidP="00F7195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NQ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is a sector of a circle with centre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 </w:t>
      </w:r>
      <w:r w:rsidRPr="00034B6C">
        <w:rPr>
          <w:rFonts w:ascii="Times New Roman" w:hAnsi="Times New Roman"/>
          <w:sz w:val="24"/>
          <w:szCs w:val="24"/>
          <w:lang w:eastAsia="en-GB"/>
        </w:rPr>
        <w:t>and radius 11 cm.</w:t>
      </w:r>
    </w:p>
    <w:p w14:paraId="47D5DE85" w14:textId="77777777" w:rsidR="00F71952" w:rsidRPr="00034B6C" w:rsidRDefault="00F71952" w:rsidP="00F71952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is the point on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N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is the point on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Q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such that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AOB</w:t>
      </w:r>
    </w:p>
    <w:p w14:paraId="72C67426" w14:textId="77777777" w:rsidR="00F71952" w:rsidRPr="00034B6C" w:rsidRDefault="00F71952" w:rsidP="00F7195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is an equilateral triangle of side 7 cm.</w:t>
      </w:r>
    </w:p>
    <w:p w14:paraId="4262BBDB" w14:textId="77777777" w:rsidR="00F71952" w:rsidRPr="00034B6C" w:rsidRDefault="00F71952" w:rsidP="00F71952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Calculate the area of the shaded region as a percentage of the area of the sector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ONQ.</w:t>
      </w:r>
    </w:p>
    <w:p w14:paraId="60CDA9AE" w14:textId="77777777" w:rsidR="00F71952" w:rsidRPr="00034B6C" w:rsidRDefault="00F71952" w:rsidP="00F719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Give your answer correct to 1 decimal place.</w:t>
      </w:r>
    </w:p>
    <w:p w14:paraId="4CF37258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7676A8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B2D8F6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93A053F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1E81E5A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E11BB7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F11E17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1C2455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1AAB1C3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725A5C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A015110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8FC440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968CB9A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57B2A1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6CA29B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9A6DF2A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CC1357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D0EDC94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30E9CA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85C3ED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BA10E5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270B11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CE057E8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9912C1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716E26" w14:textId="77777777" w:rsidR="00F71952" w:rsidRPr="00034B6C" w:rsidRDefault="00F71952" w:rsidP="00F7195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%</w:t>
      </w:r>
    </w:p>
    <w:p w14:paraId="669B8131" w14:textId="667FA56E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271579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91A5C68" w14:textId="77777777" w:rsidR="00F73026" w:rsidRDefault="00F73026" w:rsidP="00F7302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2840E061" w14:textId="77777777" w:rsidR="003963E5" w:rsidRDefault="003963E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749D52A" w14:textId="12534314" w:rsidR="009C5354" w:rsidRPr="00034B6C" w:rsidRDefault="00271579" w:rsidP="009C5354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5</w:t>
      </w:r>
      <w:r w:rsidR="009C5354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9C5354" w:rsidRPr="00034B6C">
        <w:rPr>
          <w:rFonts w:ascii="Times New Roman" w:hAnsi="Times New Roman"/>
          <w:sz w:val="24"/>
          <w:szCs w:val="24"/>
          <w:lang w:eastAsia="en-GB"/>
        </w:rPr>
        <w:t xml:space="preserve">A square, with sides of length </w:t>
      </w:r>
      <w:r w:rsidR="009C5354"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9C5354" w:rsidRPr="00034B6C">
        <w:rPr>
          <w:rFonts w:ascii="Times New Roman" w:hAnsi="Times New Roman"/>
          <w:sz w:val="24"/>
          <w:szCs w:val="24"/>
          <w:lang w:eastAsia="en-GB"/>
        </w:rPr>
        <w:t>cm, is inside a circle.</w:t>
      </w:r>
    </w:p>
    <w:p w14:paraId="56837337" w14:textId="77777777" w:rsidR="009C5354" w:rsidRPr="00034B6C" w:rsidRDefault="009C5354" w:rsidP="009C535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Each vertex of the square is on the circumference of the circle.</w:t>
      </w:r>
    </w:p>
    <w:p w14:paraId="0BE7DF59" w14:textId="77777777" w:rsidR="009C5354" w:rsidRPr="00034B6C" w:rsidRDefault="009C5354" w:rsidP="009C535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he area of the circle is 49 cm</w:t>
      </w:r>
      <w:r w:rsidRPr="000D24B4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59700F0E" w14:textId="77777777" w:rsidR="009C5354" w:rsidRPr="00034B6C" w:rsidRDefault="009C5354" w:rsidP="009C535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14:paraId="3AFE6EFE" w14:textId="77777777" w:rsidR="009C5354" w:rsidRPr="00034B6C" w:rsidRDefault="009C5354" w:rsidP="009C535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14:paraId="4DF4D71F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ED99BA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2F49C3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2DABD6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25FD17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6B5F15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2B68B2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5C33C1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3A4AB4" w14:textId="0E87F1DE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5679F7" w14:textId="6091A191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F0114A" w14:textId="0DD42704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E983D8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750C232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36B3BB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D99F649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8A10D4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9B48BB3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E604770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A185BA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941C18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06914C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D00DC84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186781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479881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9B26221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6B80F4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63ED8DF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12C0BF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794225" w14:textId="77777777" w:rsidR="009C5354" w:rsidRPr="00034B6C" w:rsidRDefault="009C5354" w:rsidP="009C535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14:paraId="2CEB485B" w14:textId="2706F842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271579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59438667" w14:textId="77777777" w:rsidR="009C5354" w:rsidRDefault="009C5354" w:rsidP="009C5354">
      <w:pPr>
        <w:tabs>
          <w:tab w:val="left" w:pos="0"/>
        </w:tabs>
        <w:autoSpaceDE w:val="0"/>
        <w:autoSpaceDN w:val="0"/>
        <w:adjustRightInd w:val="0"/>
        <w:jc w:val="right"/>
        <w:rPr>
          <w:color w:val="FF0000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34ECA204" w14:textId="3EDEC92D" w:rsidR="009C5354" w:rsidRDefault="009C535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78BF5CD" w14:textId="63089954" w:rsidR="008769FA" w:rsidRPr="00F56579" w:rsidRDefault="008769FA" w:rsidP="008769FA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6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The circumference of circle 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B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is 90% of the circumference of circle 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14:paraId="2F61A273" w14:textId="77777777" w:rsidR="008769FA" w:rsidRPr="00F56579" w:rsidRDefault="008769FA" w:rsidP="008769F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Find the ratio of the area of circle 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to the area of circle 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14:paraId="4FA1DB9C" w14:textId="77777777" w:rsidR="008769FA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72D49B" w14:textId="77777777" w:rsidR="008769FA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52E51F" w14:textId="77777777" w:rsidR="008769FA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2CB38C" w14:textId="77777777" w:rsidR="008769FA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3F0E12A" w14:textId="77777777" w:rsidR="008769FA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FB0A41" w14:textId="77777777" w:rsidR="008769FA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C56583" w14:textId="77777777" w:rsidR="008769FA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D41CD8" w14:textId="77777777" w:rsidR="008769FA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636489" w14:textId="77777777" w:rsidR="008769FA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2149BFB" w14:textId="77777777" w:rsidR="008769FA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BB0DF93" w14:textId="77777777" w:rsidR="008769FA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7DD9C0" w14:textId="77777777" w:rsidR="008769FA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617824D" w14:textId="77777777" w:rsidR="008769FA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EE9F02" w14:textId="77777777" w:rsidR="008769FA" w:rsidRPr="00F56579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0357042B" w14:textId="77777777" w:rsidR="008769FA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3C47A370" w14:textId="77777777" w:rsidR="008769FA" w:rsidRPr="00F56579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355D3E9" w14:textId="77777777" w:rsidR="008769FA" w:rsidRPr="00F56579" w:rsidRDefault="008769FA" w:rsidP="008769F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C93EC1">
        <w:rPr>
          <w:rFonts w:ascii="Times New Roman" w:hAnsi="Times New Roman"/>
          <w:bCs/>
          <w:sz w:val="24"/>
          <w:szCs w:val="24"/>
          <w:lang w:eastAsia="en-GB"/>
        </w:rPr>
        <w:t>Square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E </w:t>
      </w:r>
      <w:r w:rsidRPr="00C93EC1">
        <w:rPr>
          <w:rFonts w:ascii="Times New Roman" w:hAnsi="Times New Roman"/>
          <w:bCs/>
          <w:sz w:val="24"/>
          <w:szCs w:val="24"/>
          <w:lang w:eastAsia="en-GB"/>
        </w:rPr>
        <w:t>has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93EC1">
        <w:rPr>
          <w:rFonts w:ascii="Times New Roman" w:hAnsi="Times New Roman"/>
          <w:bCs/>
          <w:sz w:val="24"/>
          <w:szCs w:val="24"/>
          <w:lang w:eastAsia="en-GB"/>
        </w:rPr>
        <w:t>sides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93EC1">
        <w:rPr>
          <w:rFonts w:ascii="Times New Roman" w:hAnsi="Times New Roman"/>
          <w:bCs/>
          <w:sz w:val="24"/>
          <w:szCs w:val="24"/>
          <w:lang w:eastAsia="en-GB"/>
        </w:rPr>
        <w:t>of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93EC1">
        <w:rPr>
          <w:rFonts w:ascii="Times New Roman" w:hAnsi="Times New Roman"/>
          <w:bCs/>
          <w:sz w:val="24"/>
          <w:szCs w:val="24"/>
          <w:lang w:eastAsia="en-GB"/>
        </w:rPr>
        <w:t>length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e </w:t>
      </w:r>
      <w:r w:rsidRPr="00F56579">
        <w:rPr>
          <w:rFonts w:ascii="Times New Roman" w:hAnsi="Times New Roman"/>
          <w:sz w:val="24"/>
          <w:szCs w:val="24"/>
          <w:lang w:eastAsia="en-GB"/>
        </w:rPr>
        <w:t>cm.</w:t>
      </w:r>
    </w:p>
    <w:p w14:paraId="2EAF4B6A" w14:textId="77777777" w:rsidR="008769FA" w:rsidRPr="00F56579" w:rsidRDefault="008769FA" w:rsidP="008769FA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Square 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F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has sides of length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f </w:t>
      </w:r>
      <w:r w:rsidRPr="00F56579">
        <w:rPr>
          <w:rFonts w:ascii="Times New Roman" w:hAnsi="Times New Roman"/>
          <w:sz w:val="24"/>
          <w:szCs w:val="24"/>
          <w:lang w:eastAsia="en-GB"/>
        </w:rPr>
        <w:t>cm.</w:t>
      </w:r>
    </w:p>
    <w:p w14:paraId="15ECFD13" w14:textId="77777777" w:rsidR="008769FA" w:rsidRPr="00F56579" w:rsidRDefault="008769FA" w:rsidP="008769FA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The area of square 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E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is 44% greater than the area of square 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F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14:paraId="3FB57408" w14:textId="77777777" w:rsidR="008769FA" w:rsidRPr="00F56579" w:rsidRDefault="008769FA" w:rsidP="008769F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Work out the ratio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e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: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f</w:t>
      </w:r>
    </w:p>
    <w:p w14:paraId="2F311E3D" w14:textId="77777777" w:rsidR="008769FA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61E101" w14:textId="77777777" w:rsidR="008769FA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801AAD8" w14:textId="77777777" w:rsidR="008769FA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040540" w14:textId="77777777" w:rsidR="008769FA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C4A277D" w14:textId="77777777" w:rsidR="008769FA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3D9CBEF" w14:textId="77777777" w:rsidR="008769FA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7194D3" w14:textId="77777777" w:rsidR="008769FA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1672603" w14:textId="77777777" w:rsidR="008769FA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D2A263F" w14:textId="77777777" w:rsidR="008769FA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09FAC0" w14:textId="77777777" w:rsidR="008769FA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AE59CFA" w14:textId="77777777" w:rsidR="008769FA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C3D4CB" w14:textId="77777777" w:rsidR="008769FA" w:rsidRPr="00F56579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74C775DD" w14:textId="77777777" w:rsidR="008769FA" w:rsidRPr="00F56579" w:rsidRDefault="008769FA" w:rsidP="008769FA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2301A4E2" w14:textId="2F84701D" w:rsidR="008769FA" w:rsidRPr="00F56579" w:rsidRDefault="008769FA" w:rsidP="008769F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111F46D9" w14:textId="77777777" w:rsidR="008769FA" w:rsidRDefault="008769FA" w:rsidP="008769FA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77EDB704" w14:textId="77777777" w:rsidR="008769FA" w:rsidRDefault="008769FA" w:rsidP="008769FA">
      <w:pPr>
        <w:rPr>
          <w:rFonts w:ascii="Times New Roman" w:hAnsi="Times New Roman"/>
          <w:color w:val="FF0000"/>
          <w:sz w:val="24"/>
          <w:szCs w:val="24"/>
          <w:lang w:eastAsia="en-GB"/>
        </w:rPr>
      </w:pPr>
    </w:p>
    <w:p w14:paraId="7592F987" w14:textId="77777777" w:rsidR="008769FA" w:rsidRDefault="008769FA" w:rsidP="008769FA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738A3B9" w14:textId="21028A9D" w:rsidR="00F71952" w:rsidRPr="003D6F25" w:rsidRDefault="008769FA" w:rsidP="00F71952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7</w:t>
      </w:r>
      <w:r w:rsidR="00F71952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71952" w:rsidRPr="003D6F25">
        <w:rPr>
          <w:rFonts w:ascii="Times New Roman" w:hAnsi="Times New Roman"/>
          <w:sz w:val="24"/>
          <w:szCs w:val="24"/>
          <w:lang w:eastAsia="en-GB"/>
        </w:rPr>
        <w:t>The diagram shows a circle and an equilateral triangle.</w:t>
      </w:r>
    </w:p>
    <w:p w14:paraId="62EDC5EC" w14:textId="77777777" w:rsidR="00F71952" w:rsidRPr="003D6F25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  <w:lang w:val="en-US"/>
        </w:rPr>
        <w:drawing>
          <wp:anchor distT="0" distB="0" distL="114300" distR="114300" simplePos="0" relativeHeight="251659264" behindDoc="0" locked="0" layoutInCell="1" allowOverlap="1" wp14:anchorId="7E7C6CD3" wp14:editId="0667D7B6">
            <wp:simplePos x="0" y="0"/>
            <wp:positionH relativeFrom="column">
              <wp:posOffset>3657600</wp:posOffset>
            </wp:positionH>
            <wp:positionV relativeFrom="paragraph">
              <wp:posOffset>-605790</wp:posOffset>
            </wp:positionV>
            <wp:extent cx="1964690" cy="232664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690" cy="232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D6F25">
        <w:rPr>
          <w:rFonts w:ascii="Times New Roman" w:hAnsi="Times New Roman"/>
          <w:sz w:val="24"/>
          <w:szCs w:val="24"/>
          <w:lang w:eastAsia="en-GB"/>
        </w:rPr>
        <w:t>One side of the equilateral triangle is a diameter of the circle.</w:t>
      </w:r>
    </w:p>
    <w:p w14:paraId="56CEE725" w14:textId="77777777" w:rsidR="00F71952" w:rsidRPr="003D6F25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The circle has a circumference of 44 cm.</w:t>
      </w:r>
    </w:p>
    <w:p w14:paraId="5A864C4F" w14:textId="77777777" w:rsidR="00F71952" w:rsidRPr="003D6F25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Work out the area of the triangle.</w:t>
      </w:r>
    </w:p>
    <w:p w14:paraId="6D2A52AE" w14:textId="77777777" w:rsidR="00F71952" w:rsidRPr="003D6F25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14:paraId="0BB2D134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107242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FC3AED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6D4D9F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479717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B7C2E63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0C6E6C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F4F2A2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10D230C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062FF0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86A0D50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8D967E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DD35735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FC57A9F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FE1508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79A3A1" w14:textId="77777777" w:rsidR="00F71952" w:rsidRPr="003D6F25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cm</w:t>
      </w:r>
      <w:r w:rsidRPr="00C30249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14:paraId="28873B85" w14:textId="1A7DAB7A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8769FA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4E6D627D" w14:textId="77777777" w:rsidR="00F73026" w:rsidRDefault="00F73026" w:rsidP="00F7302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0A27CDD0" w14:textId="77777777" w:rsidR="003963E5" w:rsidRDefault="003963E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C56484D" w14:textId="3AC9310E" w:rsidR="00F71952" w:rsidRPr="00034B6C" w:rsidRDefault="008769FA" w:rsidP="00F71952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8</w:t>
      </w:r>
      <w:r w:rsidR="00F71952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71952" w:rsidRPr="00034B6C">
        <w:rPr>
          <w:rFonts w:ascii="Times New Roman" w:hAnsi="Times New Roman"/>
          <w:sz w:val="24"/>
          <w:szCs w:val="24"/>
          <w:lang w:eastAsia="en-GB"/>
        </w:rPr>
        <w:t>The diagram shows 3 identical circles inside a rectangle.</w:t>
      </w:r>
    </w:p>
    <w:p w14:paraId="25208944" w14:textId="77777777" w:rsidR="00F71952" w:rsidRPr="00034B6C" w:rsidRDefault="00F71952" w:rsidP="00F719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Each circle touches the other two circles and the sides of the rectangle, as shown in</w:t>
      </w:r>
    </w:p>
    <w:p w14:paraId="6C3EC0A1" w14:textId="77777777" w:rsidR="00F71952" w:rsidRDefault="00F71952" w:rsidP="00F719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he diagram.</w:t>
      </w:r>
    </w:p>
    <w:p w14:paraId="3E70D2E7" w14:textId="77777777" w:rsidR="00F71952" w:rsidRDefault="00F71952" w:rsidP="00F719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0957CFD9" w14:textId="77777777" w:rsidR="00F71952" w:rsidRDefault="00F71952" w:rsidP="00F71952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287B20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2ADC6C5F" wp14:editId="6536302E">
            <wp:extent cx="2114550" cy="20097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CD68D7" w14:textId="77777777" w:rsidR="00F71952" w:rsidRPr="00034B6C" w:rsidRDefault="00F71952" w:rsidP="00F719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4B3BABA3" w14:textId="77777777" w:rsidR="00F71952" w:rsidRPr="00034B6C" w:rsidRDefault="00F71952" w:rsidP="00F7195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he radius of each circle is 24 mm.</w:t>
      </w:r>
    </w:p>
    <w:p w14:paraId="4B347A82" w14:textId="77777777" w:rsidR="00F71952" w:rsidRPr="00034B6C" w:rsidRDefault="00F71952" w:rsidP="00F719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Work out the area of the rectangle.</w:t>
      </w:r>
    </w:p>
    <w:p w14:paraId="374CB574" w14:textId="77777777" w:rsidR="00F71952" w:rsidRPr="00034B6C" w:rsidRDefault="00F71952" w:rsidP="00F719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14:paraId="14D9F005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7D9B13C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70EDDD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62116D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4349C9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1724691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09D20A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BCB874D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A1266C1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EFCF11A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BA3702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DD02EC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BC5DE3E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EBC772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4F0880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05F729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6E7AB0C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99CC50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401AEA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55549B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9B90BB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0C2847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721D88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E3E044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21F8630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6BD872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5B74BD" w14:textId="77777777" w:rsidR="00F71952" w:rsidRPr="00034B6C" w:rsidRDefault="00F71952" w:rsidP="00F7195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 mm</w:t>
      </w:r>
      <w:r w:rsidRPr="00287B20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14:paraId="319A6302" w14:textId="64B21B2B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8769FA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5C0A95D4" w14:textId="77777777" w:rsidR="00F73026" w:rsidRDefault="00F73026" w:rsidP="00F7302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4E5D6A86" w14:textId="77777777" w:rsidR="003963E5" w:rsidRDefault="003963E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1C8551DB" w14:textId="0444CD4C" w:rsidR="00F71952" w:rsidRPr="003D6F25" w:rsidRDefault="00961661" w:rsidP="00F71952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70528" behindDoc="0" locked="0" layoutInCell="1" allowOverlap="1" wp14:anchorId="3250BFF5" wp14:editId="5C9CBC3C">
            <wp:simplePos x="0" y="0"/>
            <wp:positionH relativeFrom="column">
              <wp:posOffset>-699247</wp:posOffset>
            </wp:positionH>
            <wp:positionV relativeFrom="paragraph">
              <wp:posOffset>-129092</wp:posOffset>
            </wp:positionV>
            <wp:extent cx="270478" cy="473336"/>
            <wp:effectExtent l="0" t="0" r="0" b="3175"/>
            <wp:wrapNone/>
            <wp:docPr id="22" name="Picture 22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69FA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="00F71952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71952" w:rsidRPr="003D6F25">
        <w:rPr>
          <w:rFonts w:ascii="Times New Roman" w:hAnsi="Times New Roman"/>
          <w:sz w:val="24"/>
          <w:szCs w:val="24"/>
          <w:lang w:eastAsia="en-GB"/>
        </w:rPr>
        <w:t xml:space="preserve">The diagram shows a square </w:t>
      </w:r>
      <w:r w:rsidR="00F71952"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D </w:t>
      </w:r>
      <w:r w:rsidR="00F71952" w:rsidRPr="003D6F25">
        <w:rPr>
          <w:rFonts w:ascii="Times New Roman" w:hAnsi="Times New Roman"/>
          <w:sz w:val="24"/>
          <w:szCs w:val="24"/>
          <w:lang w:eastAsia="en-GB"/>
        </w:rPr>
        <w:t>with sides of length 20 cm.</w:t>
      </w:r>
    </w:p>
    <w:p w14:paraId="41A20B49" w14:textId="77777777" w:rsidR="00F71952" w:rsidRPr="003D6F25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It also shows a semicircle and an arc of a circle.</w:t>
      </w:r>
    </w:p>
    <w:p w14:paraId="0097C95D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A14A018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182D66">
        <w:rPr>
          <w:rFonts w:ascii="Times New Roman" w:hAnsi="Times New Roman"/>
          <w:i/>
          <w:iCs/>
          <w:noProof/>
          <w:sz w:val="24"/>
          <w:szCs w:val="24"/>
          <w:lang w:eastAsia="en-GB"/>
        </w:rPr>
        <w:drawing>
          <wp:inline distT="0" distB="0" distL="0" distR="0" wp14:anchorId="51991724" wp14:editId="7919A48E">
            <wp:extent cx="2615565" cy="26898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5565" cy="268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4E921C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54815DD" w14:textId="77777777" w:rsidR="00F71952" w:rsidRPr="003D6F25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 </w:t>
      </w:r>
      <w:r w:rsidRPr="003D6F25">
        <w:rPr>
          <w:rFonts w:ascii="Times New Roman" w:hAnsi="Times New Roman"/>
          <w:sz w:val="24"/>
          <w:szCs w:val="24"/>
          <w:lang w:eastAsia="en-GB"/>
        </w:rPr>
        <w:t>is the diameter of the semicircle.</w:t>
      </w:r>
    </w:p>
    <w:p w14:paraId="297B8306" w14:textId="77777777" w:rsidR="00F71952" w:rsidRPr="003D6F25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C 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is an arc of a circle with centre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3D6F25">
        <w:rPr>
          <w:rFonts w:ascii="Times New Roman" w:hAnsi="Times New Roman"/>
          <w:sz w:val="24"/>
          <w:szCs w:val="24"/>
          <w:lang w:eastAsia="en-GB"/>
        </w:rPr>
        <w:t>.</w:t>
      </w:r>
    </w:p>
    <w:p w14:paraId="025E3874" w14:textId="6BCE3A75" w:rsidR="00F71952" w:rsidRPr="003D6F25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Show that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A10255" w:rsidRPr="00182D66">
        <w:rPr>
          <w:rFonts w:ascii="Times New Roman" w:hAnsi="Times New Roman"/>
          <w:position w:val="-28"/>
          <w:sz w:val="24"/>
          <w:szCs w:val="24"/>
          <w:lang w:eastAsia="en-GB"/>
        </w:rPr>
        <w:object w:dxaOrig="2160" w:dyaOrig="660" w14:anchorId="72B180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33pt" o:ole="">
            <v:imagedata r:id="rId17" o:title=""/>
          </v:shape>
          <o:OLEObject Type="Embed" ProgID="Equation.DSMT4" ShapeID="_x0000_i1025" DrawAspect="Content" ObjectID="_1661106300" r:id="rId18"/>
        </w:object>
      </w:r>
      <w:r w:rsidRPr="00182D66">
        <w:rPr>
          <w:rFonts w:ascii="Times New Roman" w:hAnsi="Times New Roman"/>
          <w:position w:val="-24"/>
          <w:sz w:val="24"/>
          <w:szCs w:val="24"/>
          <w:lang w:eastAsia="en-GB"/>
        </w:rPr>
        <w:object w:dxaOrig="460" w:dyaOrig="660" w14:anchorId="1E9A3238">
          <v:shape id="_x0000_i1026" type="#_x0000_t75" style="width:22.5pt;height:33pt" o:ole="">
            <v:imagedata r:id="rId19" o:title=""/>
          </v:shape>
          <o:OLEObject Type="Embed" ProgID="Equation.DSMT4" ShapeID="_x0000_i1026" DrawAspect="Content" ObjectID="_1661106301" r:id="rId20"/>
        </w:object>
      </w:r>
    </w:p>
    <w:p w14:paraId="73A86140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DA7CD6A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9801AF9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2979687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C768B3E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AC886F8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9EE8979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F1CB555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B655791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9DD3FC7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7E47090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1BF11CB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A1A452E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CDCC489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C6CAFE9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0A5461A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F7F1FB9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AF0D299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3CC21FA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9407154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8486082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BAB2F84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14AE86A" w14:textId="77777777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1C32850" w14:textId="1EE32A4E" w:rsidR="00F71952" w:rsidRDefault="00F71952" w:rsidP="00F71952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8769FA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1B017A5B" w14:textId="77777777" w:rsidR="00F73026" w:rsidRDefault="00F73026" w:rsidP="00F7302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7072540D" w14:textId="77777777" w:rsidR="003963E5" w:rsidRDefault="003963E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032704A" w14:textId="173C4CF1" w:rsidR="00F71952" w:rsidRPr="00B95957" w:rsidRDefault="008769FA" w:rsidP="00F71952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0</w:t>
      </w:r>
      <w:r w:rsidR="00F71952" w:rsidRPr="00B9595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71952" w:rsidRPr="00B95957">
        <w:rPr>
          <w:rFonts w:ascii="Times New Roman" w:hAnsi="Times New Roman"/>
          <w:sz w:val="24"/>
          <w:szCs w:val="24"/>
          <w:lang w:eastAsia="en-GB"/>
        </w:rPr>
        <w:t xml:space="preserve">Here is a shaded shape </w:t>
      </w:r>
      <w:r w:rsidR="00F71952" w:rsidRPr="00B95957">
        <w:rPr>
          <w:rFonts w:ascii="Times New Roman" w:hAnsi="Times New Roman"/>
          <w:i/>
          <w:iCs/>
          <w:sz w:val="24"/>
          <w:szCs w:val="24"/>
          <w:lang w:eastAsia="en-GB"/>
        </w:rPr>
        <w:t>ABCD</w:t>
      </w:r>
      <w:r w:rsidR="00F71952" w:rsidRPr="00B95957">
        <w:rPr>
          <w:rFonts w:ascii="Times New Roman" w:hAnsi="Times New Roman"/>
          <w:sz w:val="24"/>
          <w:szCs w:val="24"/>
          <w:lang w:eastAsia="en-GB"/>
        </w:rPr>
        <w:t>.</w:t>
      </w:r>
    </w:p>
    <w:p w14:paraId="2A0A8081" w14:textId="77777777" w:rsidR="00F71952" w:rsidRDefault="00F71952" w:rsidP="00F71952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FF0A27D" w14:textId="77777777" w:rsidR="00F71952" w:rsidRDefault="00F71952" w:rsidP="00F71952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351595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679F5756" wp14:editId="66E65FCC">
            <wp:extent cx="4018915" cy="2169160"/>
            <wp:effectExtent l="0" t="0" r="63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8915" cy="216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968486" w14:textId="77777777" w:rsidR="00F71952" w:rsidRDefault="00F71952" w:rsidP="00F719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12671745" w14:textId="77777777" w:rsidR="00F71952" w:rsidRPr="00B95957" w:rsidRDefault="00F71952" w:rsidP="00F719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 xml:space="preserve">The shape is made from a triangle and a sector of a circle, centre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 </w:t>
      </w:r>
      <w:r w:rsidRPr="00B95957">
        <w:rPr>
          <w:rFonts w:ascii="Times New Roman" w:hAnsi="Times New Roman"/>
          <w:sz w:val="24"/>
          <w:szCs w:val="24"/>
          <w:lang w:eastAsia="en-GB"/>
        </w:rPr>
        <w:t>and radius 6 cm.</w:t>
      </w:r>
    </w:p>
    <w:p w14:paraId="17F47F05" w14:textId="77777777" w:rsidR="00F71952" w:rsidRPr="00B95957" w:rsidRDefault="00F71952" w:rsidP="00F7195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CD </w:t>
      </w:r>
      <w:r w:rsidRPr="00B95957">
        <w:rPr>
          <w:rFonts w:ascii="Times New Roman" w:hAnsi="Times New Roman"/>
          <w:sz w:val="24"/>
          <w:szCs w:val="24"/>
          <w:lang w:eastAsia="en-GB"/>
        </w:rPr>
        <w:t>is a straight line.</w:t>
      </w:r>
    </w:p>
    <w:p w14:paraId="19B9AB33" w14:textId="77777777" w:rsidR="00F71952" w:rsidRPr="00B95957" w:rsidRDefault="00F71952" w:rsidP="00F719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D </w:t>
      </w:r>
      <w:r w:rsidRPr="00B95957">
        <w:rPr>
          <w:rFonts w:ascii="Times New Roman" w:hAnsi="Times New Roman"/>
          <w:sz w:val="24"/>
          <w:szCs w:val="24"/>
          <w:lang w:eastAsia="en-GB"/>
        </w:rPr>
        <w:t>= 14 cm</w:t>
      </w:r>
    </w:p>
    <w:p w14:paraId="02E988D7" w14:textId="77777777" w:rsidR="00F71952" w:rsidRPr="00B95957" w:rsidRDefault="00F71952" w:rsidP="00F719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 xml:space="preserve">Angle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OD </w:t>
      </w:r>
      <w:r w:rsidRPr="00B95957">
        <w:rPr>
          <w:rFonts w:ascii="Times New Roman" w:hAnsi="Times New Roman"/>
          <w:sz w:val="24"/>
          <w:szCs w:val="24"/>
          <w:lang w:eastAsia="en-GB"/>
        </w:rPr>
        <w:t>= 140°</w:t>
      </w:r>
    </w:p>
    <w:p w14:paraId="54335441" w14:textId="77777777" w:rsidR="00F71952" w:rsidRPr="00B95957" w:rsidRDefault="00F71952" w:rsidP="00F7195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 xml:space="preserve">Angle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AD </w:t>
      </w:r>
      <w:r w:rsidRPr="00B95957">
        <w:rPr>
          <w:rFonts w:ascii="Times New Roman" w:hAnsi="Times New Roman"/>
          <w:sz w:val="24"/>
          <w:szCs w:val="24"/>
          <w:lang w:eastAsia="en-GB"/>
        </w:rPr>
        <w:t>= 24°</w:t>
      </w:r>
    </w:p>
    <w:p w14:paraId="50342BA3" w14:textId="77777777" w:rsidR="00F71952" w:rsidRPr="00B95957" w:rsidRDefault="00F71952" w:rsidP="00F719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Calculate the perimeter of the shape.</w:t>
      </w:r>
    </w:p>
    <w:p w14:paraId="7C7AFDE1" w14:textId="77777777" w:rsidR="00F71952" w:rsidRPr="00B95957" w:rsidRDefault="00F71952" w:rsidP="00F7195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14:paraId="156A8FA3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150D19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A44A5B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7C54979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6A05437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FCB90BB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7C2C19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DAF8C5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BCE06A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FA2F27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EFD38B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B93564F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62F43B" w14:textId="77777777" w:rsidR="00F71952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406BF9" w14:textId="77777777" w:rsidR="00F71952" w:rsidRPr="00B95957" w:rsidRDefault="00F71952" w:rsidP="00F7195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.......................................................cm</w:t>
      </w:r>
    </w:p>
    <w:p w14:paraId="737B2910" w14:textId="74114927" w:rsidR="00F71952" w:rsidRPr="00B95957" w:rsidRDefault="00F71952" w:rsidP="00F7195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8769FA">
        <w:rPr>
          <w:rFonts w:ascii="Times New Roman" w:hAnsi="Times New Roman"/>
          <w:b/>
          <w:bCs/>
          <w:sz w:val="24"/>
          <w:szCs w:val="24"/>
          <w:lang w:eastAsia="en-GB"/>
        </w:rPr>
        <w:t>10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37D22A18" w14:textId="7401A579" w:rsidR="003963E5" w:rsidRDefault="003963E5">
      <w:pPr>
        <w:pBdr>
          <w:bottom w:val="single" w:sz="12" w:space="1" w:color="auto"/>
        </w:pBdr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E74ABB2" w14:textId="2CEB7972" w:rsidR="009C5354" w:rsidRDefault="009C5354" w:rsidP="00F7302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09EE394" w14:textId="4A8D8473" w:rsidR="009C5354" w:rsidRDefault="009C5354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B205FE7" w14:textId="149B23F4" w:rsidR="009C5354" w:rsidRDefault="009C5354" w:rsidP="009C5354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3332E9FF" wp14:editId="4347B374">
            <wp:simplePos x="0" y="0"/>
            <wp:positionH relativeFrom="column">
              <wp:posOffset>-720725</wp:posOffset>
            </wp:positionH>
            <wp:positionV relativeFrom="paragraph">
              <wp:posOffset>-137758</wp:posOffset>
            </wp:positionV>
            <wp:extent cx="270478" cy="473336"/>
            <wp:effectExtent l="0" t="0" r="0" b="3175"/>
            <wp:wrapNone/>
            <wp:docPr id="16" name="Picture 16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8769FA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The diagram shows a logo made from three circles.</w:t>
      </w:r>
    </w:p>
    <w:p w14:paraId="240C2984" w14:textId="77777777" w:rsidR="009C5354" w:rsidRDefault="009C5354" w:rsidP="009C535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01A17111" w14:textId="77777777" w:rsidR="009C5354" w:rsidRDefault="009C5354" w:rsidP="009C5354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37550A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30BC3E7C" wp14:editId="40B5F09E">
            <wp:extent cx="2828290" cy="287083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290" cy="2870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7B50ED" w14:textId="77777777" w:rsidR="009C5354" w:rsidRPr="00DC5386" w:rsidRDefault="009C5354" w:rsidP="009C535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Each circle has centre 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>O</w:t>
      </w:r>
      <w:r w:rsidRPr="00DC5386">
        <w:rPr>
          <w:rFonts w:ascii="Times New Roman" w:hAnsi="Times New Roman"/>
          <w:sz w:val="24"/>
          <w:szCs w:val="24"/>
          <w:lang w:eastAsia="en-GB"/>
        </w:rPr>
        <w:t>.</w:t>
      </w:r>
    </w:p>
    <w:p w14:paraId="7ADC4CF7" w14:textId="77777777" w:rsidR="009C5354" w:rsidRPr="00DC5386" w:rsidRDefault="009C5354" w:rsidP="009C535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Daisy says that exactly </w:t>
      </w:r>
      <w:r w:rsidRPr="00C941BF">
        <w:rPr>
          <w:rFonts w:ascii="Times New Roman" w:hAnsi="Times New Roman"/>
          <w:position w:val="-24"/>
          <w:sz w:val="24"/>
          <w:szCs w:val="24"/>
          <w:lang w:eastAsia="en-GB"/>
        </w:rPr>
        <w:object w:dxaOrig="220" w:dyaOrig="660" w14:anchorId="19AAA72D">
          <v:shape id="_x0000_i1027" type="#_x0000_t75" style="width:10.5pt;height:33pt" o:ole="">
            <v:imagedata r:id="rId23" o:title=""/>
          </v:shape>
          <o:OLEObject Type="Embed" ProgID="Equation.DSMT4" ShapeID="_x0000_i1027" DrawAspect="Content" ObjectID="_1661106302" r:id="rId24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DC5386">
        <w:rPr>
          <w:rFonts w:ascii="Times New Roman" w:hAnsi="Times New Roman"/>
          <w:sz w:val="24"/>
          <w:szCs w:val="24"/>
          <w:lang w:eastAsia="en-GB"/>
        </w:rPr>
        <w:t>of the logo is shaded.</w:t>
      </w:r>
    </w:p>
    <w:p w14:paraId="7081A643" w14:textId="77777777" w:rsidR="009C5354" w:rsidRPr="00DC5386" w:rsidRDefault="009C5354" w:rsidP="009C535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Is Daisy correct?</w:t>
      </w:r>
    </w:p>
    <w:p w14:paraId="38D44A9B" w14:textId="77777777" w:rsidR="009C5354" w:rsidRPr="00DC5386" w:rsidRDefault="009C5354" w:rsidP="009C535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You must show all your working.</w:t>
      </w:r>
    </w:p>
    <w:p w14:paraId="433EF64C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17BA137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EE4B27D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A05AC0" w14:textId="322B3BE6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FA5AC04" w14:textId="51C4EE8B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B002337" w14:textId="1F53AADB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7CE5E09" w14:textId="72FA6E3C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C63F461" w14:textId="71A2D506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ED33255" w14:textId="573E90C3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6447749" w14:textId="5BA0FB51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9D63D6C" w14:textId="3AFF40C3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D643B39" w14:textId="3940F75D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C5E75CB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0C63C75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D79A944" w14:textId="77777777" w:rsidR="009C5354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F5F52C5" w14:textId="22130449" w:rsidR="009C5354" w:rsidRPr="00DC5386" w:rsidRDefault="009C5354" w:rsidP="009C535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271579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8769FA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66F72AD4" w14:textId="77777777" w:rsidR="009C5354" w:rsidRDefault="009C5354" w:rsidP="009C5354">
      <w:pPr>
        <w:tabs>
          <w:tab w:val="left" w:pos="0"/>
        </w:tabs>
        <w:autoSpaceDE w:val="0"/>
        <w:autoSpaceDN w:val="0"/>
        <w:adjustRightInd w:val="0"/>
        <w:jc w:val="right"/>
        <w:rPr>
          <w:color w:val="FF0000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744DF5C4" w14:textId="03B7FC23" w:rsidR="00FB76F5" w:rsidRDefault="00FB76F5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AC463EF" w14:textId="3DB7ADF8" w:rsidR="00271579" w:rsidRPr="002A6B8D" w:rsidRDefault="00FB023D" w:rsidP="00271579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2576" behindDoc="0" locked="0" layoutInCell="1" allowOverlap="1" wp14:anchorId="13E9F10F" wp14:editId="18099A6D">
            <wp:simplePos x="0" y="0"/>
            <wp:positionH relativeFrom="column">
              <wp:posOffset>-723331</wp:posOffset>
            </wp:positionH>
            <wp:positionV relativeFrom="paragraph">
              <wp:posOffset>-95534</wp:posOffset>
            </wp:positionV>
            <wp:extent cx="270478" cy="473336"/>
            <wp:effectExtent l="0" t="0" r="0" b="3175"/>
            <wp:wrapNone/>
            <wp:docPr id="14" name="Picture 14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157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8769FA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27157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271579" w:rsidRPr="002A6B8D">
        <w:rPr>
          <w:rFonts w:ascii="Times New Roman" w:hAnsi="Times New Roman" w:cs="Times New Roman"/>
          <w:sz w:val="24"/>
          <w:szCs w:val="24"/>
        </w:rPr>
        <w:t xml:space="preserve">The region </w:t>
      </w:r>
      <w:r w:rsidR="00271579" w:rsidRPr="002A6B8D">
        <w:rPr>
          <w:rFonts w:ascii="Times New Roman" w:hAnsi="Times New Roman" w:cs="Times New Roman"/>
          <w:b/>
          <w:bCs/>
          <w:sz w:val="24"/>
          <w:szCs w:val="24"/>
        </w:rPr>
        <w:t>R</w:t>
      </w:r>
      <w:r w:rsidR="00271579" w:rsidRPr="002A6B8D">
        <w:rPr>
          <w:rFonts w:ascii="Times New Roman" w:hAnsi="Times New Roman" w:cs="Times New Roman"/>
          <w:sz w:val="24"/>
          <w:szCs w:val="24"/>
        </w:rPr>
        <w:t>, shown shaded in the diagram, is the region between two circles with the</w:t>
      </w:r>
    </w:p>
    <w:p w14:paraId="5B3ACB9F" w14:textId="77777777" w:rsidR="00271579" w:rsidRPr="002A6B8D" w:rsidRDefault="00271579" w:rsidP="00271579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same centre.</w:t>
      </w:r>
    </w:p>
    <w:p w14:paraId="79A28014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6A187FFD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val="en-US"/>
        </w:rPr>
        <w:drawing>
          <wp:inline distT="0" distB="0" distL="0" distR="0" wp14:anchorId="2A8B2582" wp14:editId="372AB79B">
            <wp:extent cx="4055745" cy="290639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5745" cy="2906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F30F83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2FA6DF12" w14:textId="77777777" w:rsidR="00271579" w:rsidRPr="002A6B8D" w:rsidRDefault="00271579" w:rsidP="00271579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 xml:space="preserve">The outer circle has radius </w:t>
      </w: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2A6B8D">
        <w:rPr>
          <w:rFonts w:ascii="Times New Roman" w:hAnsi="Times New Roman" w:cs="Times New Roman"/>
          <w:sz w:val="24"/>
          <w:szCs w:val="24"/>
        </w:rPr>
        <w:t>2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2A6B8D">
        <w:rPr>
          <w:rFonts w:ascii="Times New Roman" w:hAnsi="Times New Roman" w:cs="Times New Roman"/>
          <w:sz w:val="24"/>
          <w:szCs w:val="24"/>
        </w:rPr>
        <w:t>+ 6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</w:p>
    <w:p w14:paraId="2FC87E25" w14:textId="77777777" w:rsidR="00271579" w:rsidRPr="002A6B8D" w:rsidRDefault="00271579" w:rsidP="00271579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 xml:space="preserve">The inner circle has radius </w:t>
      </w: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2A6B8D">
        <w:rPr>
          <w:rFonts w:ascii="Times New Roman" w:hAnsi="Times New Roman" w:cs="Times New Roman"/>
          <w:sz w:val="24"/>
          <w:szCs w:val="24"/>
        </w:rPr>
        <w:t>– 1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</w:p>
    <w:p w14:paraId="399C2BA8" w14:textId="77777777" w:rsidR="00271579" w:rsidRPr="002A6B8D" w:rsidRDefault="00271579" w:rsidP="00271579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All measurements are in centimetres.</w:t>
      </w:r>
    </w:p>
    <w:p w14:paraId="37439A2F" w14:textId="77777777" w:rsidR="00271579" w:rsidRPr="002A6B8D" w:rsidRDefault="00271579" w:rsidP="00271579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 xml:space="preserve">The area of 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>R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A6B8D">
        <w:rPr>
          <w:rFonts w:ascii="Times New Roman" w:hAnsi="Times New Roman" w:cs="Times New Roman"/>
          <w:sz w:val="24"/>
          <w:szCs w:val="24"/>
        </w:rPr>
        <w:t xml:space="preserve">is greater than the area of a circle of radius </w:t>
      </w:r>
      <w:r w:rsidRPr="00007896">
        <w:rPr>
          <w:rFonts w:ascii="Times New Roman" w:hAnsi="Times New Roman" w:cs="Times New Roman"/>
          <w:sz w:val="24"/>
          <w:szCs w:val="24"/>
        </w:rPr>
        <w:t>(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2A6B8D">
        <w:rPr>
          <w:rFonts w:ascii="Times New Roman" w:hAnsi="Times New Roman" w:cs="Times New Roman"/>
          <w:sz w:val="24"/>
          <w:szCs w:val="24"/>
        </w:rPr>
        <w:t>+ 13</w:t>
      </w:r>
      <w:r w:rsidRPr="00007896">
        <w:rPr>
          <w:rFonts w:ascii="Times New Roman" w:hAnsi="Times New Roman" w:cs="Times New Roman"/>
          <w:sz w:val="24"/>
          <w:szCs w:val="24"/>
        </w:rPr>
        <w:t>)</w:t>
      </w:r>
      <w:r w:rsidRPr="002A6B8D">
        <w:rPr>
          <w:rFonts w:ascii="Times New Roman" w:hAnsi="Times New Roman" w:cs="Times New Roman"/>
          <w:sz w:val="24"/>
          <w:szCs w:val="24"/>
        </w:rPr>
        <w:t xml:space="preserve"> cm.</w:t>
      </w:r>
    </w:p>
    <w:p w14:paraId="377EC1DC" w14:textId="77777777" w:rsidR="00271579" w:rsidRPr="002A6B8D" w:rsidRDefault="00271579" w:rsidP="00271579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2A6B8D">
        <w:rPr>
          <w:rFonts w:ascii="Times New Roman" w:hAnsi="Times New Roman" w:cs="Times New Roman"/>
          <w:sz w:val="24"/>
          <w:szCs w:val="24"/>
        </w:rPr>
        <w:t>is an integer.</w:t>
      </w:r>
    </w:p>
    <w:p w14:paraId="14DFE506" w14:textId="77777777" w:rsidR="00271579" w:rsidRPr="002A6B8D" w:rsidRDefault="00271579" w:rsidP="00271579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 xml:space="preserve">Find the least possible value of 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2A6B8D">
        <w:rPr>
          <w:rFonts w:ascii="Times New Roman" w:hAnsi="Times New Roman" w:cs="Times New Roman"/>
          <w:sz w:val="24"/>
          <w:szCs w:val="24"/>
        </w:rPr>
        <w:t>.</w:t>
      </w:r>
    </w:p>
    <w:p w14:paraId="6C61D152" w14:textId="77777777" w:rsidR="00271579" w:rsidRPr="002A6B8D" w:rsidRDefault="00271579" w:rsidP="00271579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You must show all of your working.</w:t>
      </w:r>
    </w:p>
    <w:p w14:paraId="7FA83531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30D831F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86C32DF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9E88389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80ACF2D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1BAB1DD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2462DD3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958B685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B5ECF01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F38262B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81CFA10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AB22BBB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0445868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90085D2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41A7C76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725BD65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DDF8F5A" w14:textId="77777777" w:rsidR="00271579" w:rsidRDefault="00271579" w:rsidP="00271579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448B4A5C" w14:textId="0D419D0A" w:rsidR="00271579" w:rsidRPr="002A6B8D" w:rsidRDefault="00271579" w:rsidP="00271579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8769FA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5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EB07D05" w14:textId="77777777" w:rsidR="00271579" w:rsidRPr="002A6B8D" w:rsidRDefault="00271579" w:rsidP="00271579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A6B8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3B8FB3D" w14:textId="77777777" w:rsidR="00271579" w:rsidRDefault="00271579" w:rsidP="00271579">
      <w:pPr>
        <w:tabs>
          <w:tab w:val="left" w:pos="0"/>
          <w:tab w:val="left" w:pos="284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944D9A9" w14:textId="0A048FA5" w:rsidR="00FB76F5" w:rsidRPr="00FB76F5" w:rsidRDefault="00271579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1</w:t>
      </w:r>
      <w:r w:rsidR="008769FA">
        <w:rPr>
          <w:rFonts w:ascii="Times New Roman" w:eastAsia="Calibri" w:hAnsi="Times New Roman" w:cs="Times New Roman"/>
          <w:b/>
          <w:bCs/>
          <w:sz w:val="24"/>
          <w:szCs w:val="24"/>
        </w:rPr>
        <w:t>3</w:t>
      </w:r>
    </w:p>
    <w:p w14:paraId="115F0934" w14:textId="0B583779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i/>
          <w:iCs/>
          <w:sz w:val="24"/>
          <w:szCs w:val="24"/>
        </w:rPr>
      </w:pPr>
      <w:r w:rsidRPr="00FB76F5">
        <w:rPr>
          <w:rFonts w:ascii="Times New Roman" w:eastAsia="Calibri" w:hAnsi="Times New Roman" w:cs="Times New Roman"/>
          <w:i/>
          <w:iCs/>
          <w:noProof/>
          <w:sz w:val="24"/>
          <w:szCs w:val="24"/>
        </w:rPr>
        <w:drawing>
          <wp:inline distT="0" distB="0" distL="0" distR="0" wp14:anchorId="601A3A8B" wp14:editId="6377F0A8">
            <wp:extent cx="1750060" cy="1734185"/>
            <wp:effectExtent l="0" t="0" r="254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0060" cy="173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F0DD72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i/>
          <w:iCs/>
          <w:sz w:val="24"/>
          <w:szCs w:val="24"/>
        </w:rPr>
      </w:pPr>
    </w:p>
    <w:p w14:paraId="046C11D2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FB76F5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AB </w:t>
      </w:r>
      <w:r w:rsidRPr="00FB76F5">
        <w:rPr>
          <w:rFonts w:ascii="Times New Roman" w:eastAsia="Calibri" w:hAnsi="Times New Roman" w:cs="Times New Roman"/>
          <w:sz w:val="24"/>
          <w:szCs w:val="24"/>
        </w:rPr>
        <w:t xml:space="preserve">is a chord of a circle centre </w:t>
      </w:r>
      <w:r w:rsidRPr="00FB76F5">
        <w:rPr>
          <w:rFonts w:ascii="Times New Roman" w:eastAsia="Calibri" w:hAnsi="Times New Roman" w:cs="Times New Roman"/>
          <w:i/>
          <w:iCs/>
          <w:sz w:val="24"/>
          <w:szCs w:val="24"/>
        </w:rPr>
        <w:t>O</w:t>
      </w:r>
      <w:r w:rsidRPr="00FB76F5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0F449A1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76B982FF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FB76F5">
        <w:rPr>
          <w:rFonts w:ascii="Times New Roman" w:eastAsia="Calibri" w:hAnsi="Times New Roman" w:cs="Times New Roman"/>
          <w:sz w:val="24"/>
          <w:szCs w:val="24"/>
        </w:rPr>
        <w:t>The radius of the circle is 30 cm.</w:t>
      </w:r>
    </w:p>
    <w:p w14:paraId="45E364DA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FB76F5">
        <w:rPr>
          <w:rFonts w:ascii="Times New Roman" w:eastAsia="Calibri" w:hAnsi="Times New Roman" w:cs="Times New Roman"/>
          <w:sz w:val="24"/>
          <w:szCs w:val="24"/>
        </w:rPr>
        <w:t xml:space="preserve">Angle </w:t>
      </w:r>
      <w:r w:rsidRPr="00FB76F5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AOB </w:t>
      </w:r>
      <w:r w:rsidRPr="00FB76F5">
        <w:rPr>
          <w:rFonts w:ascii="Times New Roman" w:eastAsia="Calibri" w:hAnsi="Times New Roman" w:cs="Times New Roman"/>
          <w:sz w:val="24"/>
          <w:szCs w:val="24"/>
        </w:rPr>
        <w:t>= 80°</w:t>
      </w:r>
    </w:p>
    <w:p w14:paraId="3FA0CE8B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</w:p>
    <w:p w14:paraId="1720920D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</w:rPr>
      </w:pPr>
      <w:r w:rsidRPr="00FB76F5">
        <w:rPr>
          <w:rFonts w:ascii="Times New Roman" w:eastAsia="Calibri" w:hAnsi="Times New Roman" w:cs="Times New Roman"/>
          <w:sz w:val="24"/>
          <w:szCs w:val="24"/>
        </w:rPr>
        <w:t>Work out what percentage of the area of the circle is shaded.</w:t>
      </w:r>
    </w:p>
    <w:p w14:paraId="578FB13F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E8FA464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7A25663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9D8E770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1337480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E0930E9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1A62F63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F74D383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FE32DAA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95BD43C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62E9D6D7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FE3D62A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29BDDDB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09AD0CE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E495C28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3F6144E5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19CE148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4A7B43B3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5E0FADF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3053CD7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FB76F5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%</w:t>
      </w:r>
    </w:p>
    <w:p w14:paraId="0AFBD974" w14:textId="736C4AA2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FB76F5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271579">
        <w:rPr>
          <w:rFonts w:ascii="Times New Roman" w:eastAsia="Calibri" w:hAnsi="Times New Roman" w:cs="Times New Roman"/>
          <w:b/>
          <w:bCs/>
          <w:sz w:val="24"/>
          <w:szCs w:val="24"/>
        </w:rPr>
        <w:t>1</w:t>
      </w:r>
      <w:r w:rsidR="008769FA">
        <w:rPr>
          <w:rFonts w:ascii="Times New Roman" w:eastAsia="Calibri" w:hAnsi="Times New Roman" w:cs="Times New Roman"/>
          <w:b/>
          <w:bCs/>
          <w:sz w:val="24"/>
          <w:szCs w:val="24"/>
        </w:rPr>
        <w:t>3</w:t>
      </w:r>
      <w:r w:rsidRPr="00FB76F5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5 marks)</w:t>
      </w:r>
    </w:p>
    <w:p w14:paraId="7AD1E658" w14:textId="77777777" w:rsidR="00FB76F5" w:rsidRPr="00FB76F5" w:rsidRDefault="00FB76F5" w:rsidP="00FB76F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FB76F5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8689E7F" w14:textId="47841E93" w:rsidR="00EC062D" w:rsidRPr="002A6B8D" w:rsidRDefault="00271579" w:rsidP="00EC062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8769FA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EC062D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EC062D" w:rsidRPr="002A6B8D">
        <w:rPr>
          <w:rFonts w:ascii="Times New Roman" w:hAnsi="Times New Roman" w:cs="Times New Roman"/>
          <w:sz w:val="24"/>
          <w:szCs w:val="24"/>
        </w:rPr>
        <w:t>The diagram shows a sector of a circle of radius 9 cm.</w:t>
      </w:r>
    </w:p>
    <w:p w14:paraId="3095121B" w14:textId="77777777" w:rsidR="00EC062D" w:rsidRDefault="00EC062D" w:rsidP="00EC062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1E4507A" w14:textId="77777777" w:rsidR="00EC062D" w:rsidRDefault="00EC062D" w:rsidP="00EC062D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032F34EF" wp14:editId="450E7410">
            <wp:extent cx="2254250" cy="2281555"/>
            <wp:effectExtent l="0" t="0" r="6350" b="0"/>
            <wp:docPr id="9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4250" cy="228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F03AC8" w14:textId="77777777" w:rsidR="00EC062D" w:rsidRDefault="00EC062D" w:rsidP="00EC062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10BB1B2" w14:textId="77777777" w:rsidR="00EC062D" w:rsidRPr="002A6B8D" w:rsidRDefault="00EC062D" w:rsidP="00EC062D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The sector has a perimeter of 25 cm.</w:t>
      </w:r>
    </w:p>
    <w:p w14:paraId="28ACC57E" w14:textId="77777777" w:rsidR="00EC062D" w:rsidRPr="002A6B8D" w:rsidRDefault="00EC062D" w:rsidP="00EC062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 xml:space="preserve">Work out the value of 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2A6B8D">
        <w:rPr>
          <w:rFonts w:ascii="Times New Roman" w:hAnsi="Times New Roman" w:cs="Times New Roman"/>
          <w:sz w:val="24"/>
          <w:szCs w:val="24"/>
        </w:rPr>
        <w:t>.</w:t>
      </w:r>
    </w:p>
    <w:p w14:paraId="072145B9" w14:textId="77777777" w:rsidR="00EC062D" w:rsidRPr="002A6B8D" w:rsidRDefault="00EC062D" w:rsidP="00EC062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Give your answer correct to 1 decimal place.</w:t>
      </w:r>
    </w:p>
    <w:p w14:paraId="227C809B" w14:textId="77777777" w:rsidR="00EC062D" w:rsidRDefault="00EC062D" w:rsidP="00EC062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D5E8F34" w14:textId="77777777" w:rsidR="00EC062D" w:rsidRDefault="00EC062D" w:rsidP="00EC062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FA89003" w14:textId="77777777" w:rsidR="00EC062D" w:rsidRDefault="00EC062D" w:rsidP="00EC062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0A99FEE" w14:textId="77777777" w:rsidR="00EC062D" w:rsidRDefault="00EC062D" w:rsidP="00EC062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66922F5" w14:textId="77777777" w:rsidR="00EC062D" w:rsidRDefault="00EC062D" w:rsidP="00EC062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A6F055F" w14:textId="77777777" w:rsidR="00EC062D" w:rsidRDefault="00EC062D" w:rsidP="00EC062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02DC45C" w14:textId="77777777" w:rsidR="00EC062D" w:rsidRDefault="00EC062D" w:rsidP="00EC062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6D2D5C3" w14:textId="77777777" w:rsidR="00EC062D" w:rsidRDefault="00EC062D" w:rsidP="00EC062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15F7999" w14:textId="77777777" w:rsidR="00EC062D" w:rsidRDefault="00EC062D" w:rsidP="00EC062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6C8C1AB" w14:textId="77777777" w:rsidR="00EC062D" w:rsidRDefault="00EC062D" w:rsidP="00EC062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EBA83DA" w14:textId="77777777" w:rsidR="00EC062D" w:rsidRDefault="00EC062D" w:rsidP="00EC062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AB5E99E" w14:textId="77777777" w:rsidR="00271579" w:rsidRDefault="00271579" w:rsidP="00EC062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F2F37E8" w14:textId="77777777" w:rsidR="00EC062D" w:rsidRDefault="00EC062D" w:rsidP="00EC062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1807AB4" w14:textId="77777777" w:rsidR="00EC062D" w:rsidRDefault="00EC062D" w:rsidP="00EC062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3630BDC" w14:textId="19CACD9E" w:rsidR="00587B86" w:rsidRDefault="00587B86" w:rsidP="00EC062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43EDFF2" w14:textId="608E1EEB" w:rsidR="00587B86" w:rsidRDefault="00587B86" w:rsidP="00EC062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A92A6F2" w14:textId="7924D367" w:rsidR="00EC062D" w:rsidRDefault="00EC062D" w:rsidP="00EC062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71B818F" w14:textId="55F10A6D" w:rsidR="00EC062D" w:rsidRDefault="00EC062D" w:rsidP="00EC062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463DD65" w14:textId="494F193A" w:rsidR="00587B86" w:rsidRDefault="00587B86" w:rsidP="00EC062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5461728" w14:textId="02341033" w:rsidR="00EC062D" w:rsidRDefault="00EC062D" w:rsidP="00EC062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F98A77F" w14:textId="7D09FCD9" w:rsidR="00587B86" w:rsidRDefault="00587B86" w:rsidP="00EC062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AF47444" w14:textId="5FAE1997" w:rsidR="00587B86" w:rsidRDefault="00587B86" w:rsidP="00EC062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CF30297" w14:textId="22722E0A" w:rsidR="00EC062D" w:rsidRDefault="00EC062D" w:rsidP="00EC062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1B74960" w14:textId="5DA2673B" w:rsidR="00EC062D" w:rsidRDefault="00EC062D" w:rsidP="00EC062D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2F86BEB8" w14:textId="396DABA6" w:rsidR="00EC062D" w:rsidRPr="002A6B8D" w:rsidRDefault="00EC062D" w:rsidP="00EC062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 w:rsidR="00271579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8769FA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4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F4F6053" w14:textId="3C60808E" w:rsidR="0072569C" w:rsidRDefault="00EC062D" w:rsidP="00EC062D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A6B8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D309C67" w14:textId="77777777" w:rsidR="0072569C" w:rsidRDefault="0072569C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60295F7" w14:textId="4ADA0896" w:rsidR="0072569C" w:rsidRPr="0072569C" w:rsidRDefault="00181B5A" w:rsidP="0072569C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15</w:t>
      </w:r>
      <w:r w:rsidR="0072569C" w:rsidRPr="0072569C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</w:p>
    <w:p w14:paraId="4C3FF02F" w14:textId="516E44FF" w:rsidR="0072569C" w:rsidRPr="0072569C" w:rsidRDefault="0072569C" w:rsidP="0072569C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2569C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721B8D24" wp14:editId="6DB19A03">
            <wp:extent cx="2133600" cy="24193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EE118B" w14:textId="77777777" w:rsidR="0072569C" w:rsidRPr="0072569C" w:rsidRDefault="0072569C" w:rsidP="0072569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2569C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OAC</w:t>
      </w:r>
      <w:r w:rsidRPr="0072569C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is a sector of a circle, centre </w:t>
      </w:r>
      <w:r w:rsidRPr="0072569C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O</w:t>
      </w:r>
      <w:r w:rsidRPr="0072569C">
        <w:rPr>
          <w:rFonts w:ascii="Times New Roman" w:eastAsia="Calibri" w:hAnsi="Times New Roman" w:cs="Times New Roman"/>
          <w:sz w:val="24"/>
          <w:szCs w:val="24"/>
          <w:lang w:eastAsia="en-GB"/>
        </w:rPr>
        <w:t>, radius 10 m.</w:t>
      </w:r>
    </w:p>
    <w:p w14:paraId="0723CC81" w14:textId="77777777" w:rsidR="0072569C" w:rsidRPr="0072569C" w:rsidRDefault="0072569C" w:rsidP="0072569C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2569C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A</w:t>
      </w:r>
      <w:r w:rsidRPr="0072569C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is the tangent to the circle at point </w:t>
      </w:r>
      <w:r w:rsidRPr="0072569C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72569C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03691D86" w14:textId="77777777" w:rsidR="0072569C" w:rsidRPr="0072569C" w:rsidRDefault="0072569C" w:rsidP="0072569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2569C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C</w:t>
      </w:r>
      <w:r w:rsidRPr="0072569C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is the tangent to the circle at point </w:t>
      </w:r>
      <w:r w:rsidRPr="0072569C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C</w:t>
      </w:r>
      <w:r w:rsidRPr="0072569C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14:paraId="729E5B0B" w14:textId="77777777" w:rsidR="0072569C" w:rsidRPr="0072569C" w:rsidRDefault="0072569C" w:rsidP="0072569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color w:val="000000"/>
          <w:sz w:val="24"/>
        </w:rPr>
      </w:pPr>
      <w:r w:rsidRPr="0072569C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Angle </w:t>
      </w:r>
      <w:r w:rsidRPr="0072569C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OC</w:t>
      </w:r>
      <w:r w:rsidRPr="0072569C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= 120</w:t>
      </w:r>
      <w:r w:rsidRPr="0072569C">
        <w:rPr>
          <w:rFonts w:ascii="Times New Roman" w:eastAsia="Calibri" w:hAnsi="Times New Roman" w:cs="Times New Roman"/>
          <w:color w:val="000000"/>
          <w:sz w:val="24"/>
        </w:rPr>
        <w:t>°</w:t>
      </w:r>
    </w:p>
    <w:p w14:paraId="4017AC22" w14:textId="77777777" w:rsidR="0072569C" w:rsidRPr="0072569C" w:rsidRDefault="0072569C" w:rsidP="0072569C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2569C">
        <w:rPr>
          <w:rFonts w:ascii="Times New Roman" w:eastAsia="Calibri" w:hAnsi="Times New Roman" w:cs="Times New Roman"/>
          <w:sz w:val="24"/>
          <w:szCs w:val="24"/>
          <w:lang w:eastAsia="en-GB"/>
        </w:rPr>
        <w:t>Calculate the area of the shaded region.</w:t>
      </w:r>
    </w:p>
    <w:p w14:paraId="673366FF" w14:textId="77777777" w:rsidR="0072569C" w:rsidRPr="0072569C" w:rsidRDefault="0072569C" w:rsidP="0072569C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2569C">
        <w:rPr>
          <w:rFonts w:ascii="Times New Roman" w:eastAsia="Calibri" w:hAnsi="Times New Roman" w:cs="Times New Roman"/>
          <w:sz w:val="24"/>
          <w:szCs w:val="24"/>
          <w:lang w:eastAsia="en-GB"/>
        </w:rPr>
        <w:t>Give your answer correct to 3 significant figures.</w:t>
      </w:r>
    </w:p>
    <w:p w14:paraId="3A032BE3" w14:textId="77777777" w:rsidR="0072569C" w:rsidRPr="0072569C" w:rsidRDefault="0072569C" w:rsidP="0072569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6B788D8" w14:textId="7D06CC14" w:rsidR="0072569C" w:rsidRPr="0072569C" w:rsidRDefault="0072569C" w:rsidP="0072569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A099717" w14:textId="40577028" w:rsidR="0072569C" w:rsidRDefault="0072569C" w:rsidP="0072569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576830C" w14:textId="5E8E5F5D" w:rsidR="00181B5A" w:rsidRDefault="00181B5A" w:rsidP="0072569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6ED644E" w14:textId="2C2DBEEE" w:rsidR="00181B5A" w:rsidRDefault="00181B5A" w:rsidP="0072569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2028BF2" w14:textId="66BFBACC" w:rsidR="00181B5A" w:rsidRDefault="00181B5A" w:rsidP="0072569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46E15EC" w14:textId="6E4BFB90" w:rsidR="00181B5A" w:rsidRDefault="00181B5A" w:rsidP="0072569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3FEB4AD" w14:textId="0D664A4F" w:rsidR="00181B5A" w:rsidRDefault="00181B5A" w:rsidP="0072569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83D7D1C" w14:textId="59F56ECA" w:rsidR="00181B5A" w:rsidRDefault="00181B5A" w:rsidP="0072569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7A8307F" w14:textId="4A594E4E" w:rsidR="00181B5A" w:rsidRDefault="00181B5A" w:rsidP="0072569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F1DDBD4" w14:textId="17873786" w:rsidR="00181B5A" w:rsidRDefault="00181B5A" w:rsidP="0072569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969CB8C" w14:textId="2AB298B8" w:rsidR="00181B5A" w:rsidRDefault="00181B5A" w:rsidP="0072569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099A309" w14:textId="41106217" w:rsidR="00181B5A" w:rsidRDefault="00181B5A" w:rsidP="0072569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C8FF3AF" w14:textId="2984468F" w:rsidR="00181B5A" w:rsidRDefault="00181B5A" w:rsidP="0072569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293A873" w14:textId="77777777" w:rsidR="00181B5A" w:rsidRPr="0072569C" w:rsidRDefault="00181B5A" w:rsidP="0072569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CF63848" w14:textId="77777777" w:rsidR="0072569C" w:rsidRPr="0072569C" w:rsidRDefault="0072569C" w:rsidP="0072569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CD9DD59" w14:textId="77777777" w:rsidR="0072569C" w:rsidRPr="0072569C" w:rsidRDefault="0072569C" w:rsidP="0072569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D0D8C34" w14:textId="279F8935" w:rsidR="0072569C" w:rsidRPr="0072569C" w:rsidRDefault="0072569C" w:rsidP="0072569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BC87DCE" w14:textId="77777777" w:rsidR="0072569C" w:rsidRPr="0072569C" w:rsidRDefault="0072569C" w:rsidP="0072569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58F3CA6" w14:textId="2833ADDC" w:rsidR="0072569C" w:rsidRPr="0072569C" w:rsidRDefault="0072569C" w:rsidP="0072569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4BD9379" w14:textId="77777777" w:rsidR="0072569C" w:rsidRPr="0072569C" w:rsidRDefault="0072569C" w:rsidP="0072569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7CF4186" w14:textId="258554A3" w:rsidR="0072569C" w:rsidRPr="0072569C" w:rsidRDefault="0072569C" w:rsidP="0072569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511B733" w14:textId="77777777" w:rsidR="0072569C" w:rsidRPr="0072569C" w:rsidRDefault="0072569C" w:rsidP="0072569C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2569C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m</w:t>
      </w:r>
      <w:r w:rsidRPr="0072569C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2</w:t>
      </w:r>
    </w:p>
    <w:p w14:paraId="73AE13BD" w14:textId="1927C51F" w:rsidR="00435002" w:rsidRDefault="0072569C" w:rsidP="0072569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2569C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181B5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15</w:t>
      </w:r>
      <w:r w:rsidRPr="0072569C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5 marks)</w:t>
      </w:r>
    </w:p>
    <w:p w14:paraId="25C1FBA6" w14:textId="77777777" w:rsidR="00435002" w:rsidRDefault="00435002">
      <w:pP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br w:type="page"/>
      </w:r>
    </w:p>
    <w:p w14:paraId="2D657723" w14:textId="42B033CB" w:rsidR="00435002" w:rsidRDefault="00435002" w:rsidP="00435002">
      <w:pPr>
        <w:tabs>
          <w:tab w:val="left" w:pos="360"/>
        </w:tabs>
        <w:autoSpaceDE w:val="0"/>
        <w:autoSpaceDN w:val="0"/>
        <w:adjustRightInd w:val="0"/>
        <w:ind w:hanging="54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6</w:t>
      </w:r>
      <w:r w:rsidRPr="008B244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Here are two solid prisms, prism </w:t>
      </w:r>
      <w:r w:rsidRPr="00D63ECB">
        <w:rPr>
          <w:rFonts w:ascii="Times New Roman" w:hAnsi="Times New Roman"/>
          <w:b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 xml:space="preserve"> and prism </w:t>
      </w:r>
      <w:r w:rsidRPr="00D63ECB">
        <w:rPr>
          <w:rFonts w:ascii="Times New Roman" w:hAnsi="Times New Roman"/>
          <w:b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289854C1" w14:textId="77777777" w:rsidR="00435002" w:rsidRDefault="00435002" w:rsidP="00435002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76F83E2F" w14:textId="3B8A04C1" w:rsidR="00435002" w:rsidRPr="00D63ECB" w:rsidRDefault="00435002" w:rsidP="00435002">
      <w:pPr>
        <w:tabs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1DDFCA6D" wp14:editId="3CDB138E">
            <wp:extent cx="3425825" cy="1282700"/>
            <wp:effectExtent l="0" t="0" r="317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5825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769B9E" w14:textId="77777777" w:rsidR="00435002" w:rsidRDefault="00435002" w:rsidP="00435002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5D3CD0B1" w14:textId="77777777" w:rsidR="00435002" w:rsidRDefault="00435002" w:rsidP="00435002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  <w:t xml:space="preserve">          prism </w:t>
      </w:r>
      <w:r w:rsidRPr="00D63ECB">
        <w:rPr>
          <w:rFonts w:ascii="Times New Roman" w:hAnsi="Times New Roman"/>
          <w:b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  <w:t xml:space="preserve">        prism </w:t>
      </w:r>
      <w:r w:rsidRPr="00D63ECB">
        <w:rPr>
          <w:rFonts w:ascii="Times New Roman" w:hAnsi="Times New Roman"/>
          <w:b/>
          <w:sz w:val="24"/>
          <w:szCs w:val="24"/>
          <w:lang w:eastAsia="en-GB"/>
        </w:rPr>
        <w:t>B</w:t>
      </w:r>
    </w:p>
    <w:p w14:paraId="011EFD68" w14:textId="77777777" w:rsidR="00435002" w:rsidRDefault="00435002" w:rsidP="00435002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1CEC2FDD" w14:textId="77777777" w:rsidR="00435002" w:rsidRDefault="00435002" w:rsidP="00435002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2BF4E3CA" w14:textId="77777777" w:rsidR="00435002" w:rsidRPr="008B2446" w:rsidRDefault="00435002" w:rsidP="00435002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8B2446">
        <w:rPr>
          <w:rFonts w:ascii="Times New Roman" w:hAnsi="Times New Roman"/>
          <w:sz w:val="24"/>
          <w:szCs w:val="24"/>
          <w:lang w:eastAsia="en-GB"/>
        </w:rPr>
        <w:t xml:space="preserve">The cross section of prism </w:t>
      </w:r>
      <w:r w:rsidRPr="008B244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A </w:t>
      </w:r>
      <w:r w:rsidRPr="008B2446">
        <w:rPr>
          <w:rFonts w:ascii="Times New Roman" w:hAnsi="Times New Roman"/>
          <w:sz w:val="24"/>
          <w:szCs w:val="24"/>
          <w:lang w:eastAsia="en-GB"/>
        </w:rPr>
        <w:t>is a sector, with angle 45°, of a circle of radius 10 cm.</w:t>
      </w:r>
    </w:p>
    <w:p w14:paraId="6CD38BB1" w14:textId="77777777" w:rsidR="00435002" w:rsidRPr="008B2446" w:rsidRDefault="00435002" w:rsidP="00435002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8B2446">
        <w:rPr>
          <w:rFonts w:ascii="Times New Roman" w:hAnsi="Times New Roman"/>
          <w:sz w:val="24"/>
          <w:szCs w:val="24"/>
          <w:lang w:eastAsia="en-GB"/>
        </w:rPr>
        <w:t>The prism has a depth of 10 cm and a mass of 40</w:t>
      </w:r>
      <w:r w:rsidRPr="008B244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π </w:t>
      </w:r>
      <w:r w:rsidRPr="008B2446">
        <w:rPr>
          <w:rFonts w:ascii="Times New Roman" w:hAnsi="Times New Roman"/>
          <w:sz w:val="24"/>
          <w:szCs w:val="24"/>
          <w:lang w:eastAsia="en-GB"/>
        </w:rPr>
        <w:t>grams.</w:t>
      </w:r>
    </w:p>
    <w:p w14:paraId="0AA2FC8E" w14:textId="77777777" w:rsidR="00435002" w:rsidRDefault="00435002" w:rsidP="00435002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29BF7707" w14:textId="77777777" w:rsidR="00435002" w:rsidRPr="008B2446" w:rsidRDefault="00435002" w:rsidP="00435002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8B2446">
        <w:rPr>
          <w:rFonts w:ascii="Times New Roman" w:hAnsi="Times New Roman"/>
          <w:sz w:val="24"/>
          <w:szCs w:val="24"/>
          <w:lang w:eastAsia="en-GB"/>
        </w:rPr>
        <w:t xml:space="preserve">The cross section of prism </w:t>
      </w:r>
      <w:r w:rsidRPr="008B244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B </w:t>
      </w:r>
      <w:r w:rsidRPr="008B2446">
        <w:rPr>
          <w:rFonts w:ascii="Times New Roman" w:hAnsi="Times New Roman"/>
          <w:sz w:val="24"/>
          <w:szCs w:val="24"/>
          <w:lang w:eastAsia="en-GB"/>
        </w:rPr>
        <w:t>is a sector, with angle 60</w:t>
      </w:r>
      <w:r>
        <w:rPr>
          <w:rFonts w:ascii="Times New Roman" w:hAnsi="Times New Roman"/>
          <w:sz w:val="24"/>
          <w:szCs w:val="24"/>
          <w:lang w:eastAsia="en-GB"/>
        </w:rPr>
        <w:sym w:font="Symbol" w:char="F0B0"/>
      </w:r>
      <w:r w:rsidRPr="008B2446">
        <w:rPr>
          <w:rFonts w:ascii="Times New Roman" w:hAnsi="Times New Roman"/>
          <w:sz w:val="24"/>
          <w:szCs w:val="24"/>
          <w:lang w:eastAsia="en-GB"/>
        </w:rPr>
        <w:t>, of a circle of radius 10 cm.</w:t>
      </w:r>
    </w:p>
    <w:p w14:paraId="31461E29" w14:textId="77777777" w:rsidR="00435002" w:rsidRPr="008B2446" w:rsidRDefault="00435002" w:rsidP="00435002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8B2446">
        <w:rPr>
          <w:rFonts w:ascii="Times New Roman" w:hAnsi="Times New Roman"/>
          <w:sz w:val="24"/>
          <w:szCs w:val="24"/>
          <w:lang w:eastAsia="en-GB"/>
        </w:rPr>
        <w:t>The prism has a depth of 5 cm and a mass of 50</w:t>
      </w:r>
      <w:r w:rsidRPr="008B244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π </w:t>
      </w:r>
      <w:r w:rsidRPr="008B2446">
        <w:rPr>
          <w:rFonts w:ascii="Times New Roman" w:hAnsi="Times New Roman"/>
          <w:sz w:val="24"/>
          <w:szCs w:val="24"/>
          <w:lang w:eastAsia="en-GB"/>
        </w:rPr>
        <w:t>grams.</w:t>
      </w:r>
    </w:p>
    <w:p w14:paraId="69FFE3D5" w14:textId="77777777" w:rsidR="00435002" w:rsidRDefault="00435002" w:rsidP="00435002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18D45386" w14:textId="77777777" w:rsidR="00435002" w:rsidRPr="008B2446" w:rsidRDefault="00435002" w:rsidP="00435002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8B2446">
        <w:rPr>
          <w:rFonts w:ascii="Times New Roman" w:hAnsi="Times New Roman"/>
          <w:sz w:val="24"/>
          <w:szCs w:val="24"/>
          <w:lang w:eastAsia="en-GB"/>
        </w:rPr>
        <w:t xml:space="preserve">Express the difference in the densities of the two prisms as a percentage of the density of prism </w:t>
      </w:r>
      <w:r w:rsidRPr="008B2446"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  <w:r w:rsidRPr="008B2446">
        <w:rPr>
          <w:rFonts w:ascii="Times New Roman" w:hAnsi="Times New Roman"/>
          <w:sz w:val="24"/>
          <w:szCs w:val="24"/>
          <w:lang w:eastAsia="en-GB"/>
        </w:rPr>
        <w:t>.</w:t>
      </w:r>
    </w:p>
    <w:p w14:paraId="2494F9CC" w14:textId="77777777" w:rsidR="00435002" w:rsidRDefault="00435002" w:rsidP="00435002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23FD0D8" w14:textId="77777777" w:rsidR="00435002" w:rsidRDefault="00435002" w:rsidP="00435002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3B97C1" w14:textId="77777777" w:rsidR="00435002" w:rsidRDefault="00435002" w:rsidP="00435002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39A42D" w14:textId="77777777" w:rsidR="00435002" w:rsidRDefault="00435002" w:rsidP="00435002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05C33C1" w14:textId="77777777" w:rsidR="00435002" w:rsidRDefault="00435002" w:rsidP="00435002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C3A520B" w14:textId="77777777" w:rsidR="00435002" w:rsidRDefault="00435002" w:rsidP="00435002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46A7584" w14:textId="77777777" w:rsidR="00435002" w:rsidRDefault="00435002" w:rsidP="00435002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32B3D2A" w14:textId="77777777" w:rsidR="00435002" w:rsidRDefault="00435002" w:rsidP="00435002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CD669E6" w14:textId="77777777" w:rsidR="00435002" w:rsidRDefault="00435002" w:rsidP="00435002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938550" w14:textId="77777777" w:rsidR="00435002" w:rsidRDefault="00435002" w:rsidP="00435002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76E3E02" w14:textId="77777777" w:rsidR="00435002" w:rsidRDefault="00435002" w:rsidP="00435002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4D946F" w14:textId="77777777" w:rsidR="00435002" w:rsidRDefault="00435002" w:rsidP="00435002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4471FD" w14:textId="41B09AB2" w:rsidR="00435002" w:rsidRDefault="00435002" w:rsidP="00435002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2B7030" w14:textId="77777777" w:rsidR="00435002" w:rsidRDefault="00435002" w:rsidP="00435002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D5E6ED" w14:textId="77777777" w:rsidR="00435002" w:rsidRDefault="00435002" w:rsidP="00435002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090124" w14:textId="77777777" w:rsidR="00435002" w:rsidRDefault="00435002" w:rsidP="00435002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7DA343" w14:textId="77777777" w:rsidR="00435002" w:rsidRPr="008B2446" w:rsidRDefault="00435002" w:rsidP="00435002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B2446">
        <w:rPr>
          <w:rFonts w:ascii="Times New Roman" w:hAnsi="Times New Roman"/>
          <w:sz w:val="24"/>
          <w:szCs w:val="24"/>
          <w:lang w:eastAsia="en-GB"/>
        </w:rPr>
        <w:t>....................................................... %</w:t>
      </w:r>
    </w:p>
    <w:p w14:paraId="19ED0B5F" w14:textId="5FCDF037" w:rsidR="00435002" w:rsidRPr="008B2446" w:rsidRDefault="00435002" w:rsidP="00435002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B244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6</w:t>
      </w:r>
      <w:r w:rsidRPr="008B244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14:paraId="78382F4B" w14:textId="27A00481" w:rsidR="0072569C" w:rsidRPr="0072569C" w:rsidRDefault="00181B5A" w:rsidP="0072569C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59776" behindDoc="0" locked="0" layoutInCell="1" allowOverlap="1" wp14:anchorId="29C8AD1D" wp14:editId="0A4A32AA">
                <wp:simplePos x="0" y="0"/>
                <wp:positionH relativeFrom="column">
                  <wp:posOffset>0</wp:posOffset>
                </wp:positionH>
                <wp:positionV relativeFrom="paragraph">
                  <wp:posOffset>124709</wp:posOffset>
                </wp:positionV>
                <wp:extent cx="5785945" cy="0"/>
                <wp:effectExtent l="0" t="19050" r="24765" b="19050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85945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CF7194" id="Straight Connector 12" o:spid="_x0000_s1026" style="position:absolute;z-index:25165977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0,9.8pt" to="455.6pt,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" strokecolor="windowText" strokeweight="3pt">
                <v:stroke joinstyle="miter"/>
                <o:lock v:ext="edit" shapetype="f"/>
              </v:line>
            </w:pict>
          </mc:Fallback>
        </mc:AlternateContent>
      </w:r>
      <w:r w:rsidR="0072569C" w:rsidRPr="0072569C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5A9E4C8" w14:textId="40A20FE1" w:rsidR="00181B5A" w:rsidRPr="00435002" w:rsidRDefault="00181B5A" w:rsidP="00435002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F2768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 w:rsidR="00435002">
        <w:rPr>
          <w:rFonts w:ascii="Times New Roman" w:hAnsi="Times New Roman" w:cs="Times New Roman"/>
          <w:b/>
          <w:bCs/>
          <w:sz w:val="24"/>
          <w:szCs w:val="24"/>
        </w:rPr>
        <w:t>71</w:t>
      </w:r>
    </w:p>
    <w:sectPr w:rsidR="00181B5A" w:rsidRPr="00435002">
      <w:headerReference w:type="default" r:id="rId30"/>
      <w:footerReference w:type="default" r:id="rId3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82E2FFA" w14:textId="77777777" w:rsidR="00A20059" w:rsidRDefault="00A20059" w:rsidP="00175BBA">
      <w:r>
        <w:separator/>
      </w:r>
    </w:p>
  </w:endnote>
  <w:endnote w:type="continuationSeparator" w:id="0">
    <w:p w14:paraId="7EDAC72B" w14:textId="77777777" w:rsidR="00A20059" w:rsidRDefault="00A20059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C134EB8" w14:textId="77777777" w:rsidR="00A20059" w:rsidRDefault="00A20059" w:rsidP="00175BBA">
      <w:r>
        <w:separator/>
      </w:r>
    </w:p>
  </w:footnote>
  <w:footnote w:type="continuationSeparator" w:id="0">
    <w:p w14:paraId="60B1B7C7" w14:textId="77777777" w:rsidR="00A20059" w:rsidRDefault="00A20059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4CC14957" w:rsidR="00EC44AB" w:rsidRPr="00EC44AB" w:rsidRDefault="001F2768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 w:rsidRPr="001F2768">
      <w:rPr>
        <w:rFonts w:ascii="Times New Roman" w:hAnsi="Times New Roman"/>
        <w:b/>
        <w:bCs/>
        <w:sz w:val="24"/>
        <w:szCs w:val="24"/>
      </w:rPr>
      <w:t xml:space="preserve">1MA1 Higher themed papers: </w:t>
    </w:r>
    <w:r w:rsidR="00F7609D">
      <w:rPr>
        <w:rFonts w:ascii="Times New Roman" w:hAnsi="Times New Roman"/>
        <w:b/>
        <w:bCs/>
        <w:sz w:val="24"/>
        <w:szCs w:val="24"/>
      </w:rPr>
      <w:t xml:space="preserve">Area and Perimeter - </w:t>
    </w:r>
    <w:r w:rsidR="00802A97" w:rsidRPr="00802A97">
      <w:rPr>
        <w:rFonts w:ascii="Times New Roman" w:hAnsi="Times New Roman"/>
        <w:b/>
        <w:bCs/>
        <w:sz w:val="24"/>
        <w:szCs w:val="24"/>
      </w:rPr>
      <w:t>A</w:t>
    </w:r>
    <w:r w:rsidR="00F7609D">
      <w:rPr>
        <w:rFonts w:ascii="Times New Roman" w:hAnsi="Times New Roman"/>
        <w:b/>
        <w:bCs/>
        <w:sz w:val="24"/>
        <w:szCs w:val="24"/>
      </w:rPr>
      <w:t>rcs Sectors Circl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1180A64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32EE0"/>
    <w:rsid w:val="00037A59"/>
    <w:rsid w:val="00057B00"/>
    <w:rsid w:val="00057BD1"/>
    <w:rsid w:val="000810E8"/>
    <w:rsid w:val="000971DD"/>
    <w:rsid w:val="000A54BF"/>
    <w:rsid w:val="000C343B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75BBA"/>
    <w:rsid w:val="00176B32"/>
    <w:rsid w:val="00181B5A"/>
    <w:rsid w:val="001823FE"/>
    <w:rsid w:val="001A7AC0"/>
    <w:rsid w:val="001B10D8"/>
    <w:rsid w:val="001E4F60"/>
    <w:rsid w:val="001E5989"/>
    <w:rsid w:val="001F2768"/>
    <w:rsid w:val="0020371A"/>
    <w:rsid w:val="00204AA8"/>
    <w:rsid w:val="00222221"/>
    <w:rsid w:val="002565AE"/>
    <w:rsid w:val="00271579"/>
    <w:rsid w:val="002809F3"/>
    <w:rsid w:val="002A12FA"/>
    <w:rsid w:val="002A2E5C"/>
    <w:rsid w:val="002B6A35"/>
    <w:rsid w:val="002D64C7"/>
    <w:rsid w:val="002F2367"/>
    <w:rsid w:val="003034F9"/>
    <w:rsid w:val="00324619"/>
    <w:rsid w:val="00330798"/>
    <w:rsid w:val="003377BB"/>
    <w:rsid w:val="00343318"/>
    <w:rsid w:val="0037116D"/>
    <w:rsid w:val="00384911"/>
    <w:rsid w:val="00395D60"/>
    <w:rsid w:val="003963E5"/>
    <w:rsid w:val="003C10A5"/>
    <w:rsid w:val="00405147"/>
    <w:rsid w:val="004054AB"/>
    <w:rsid w:val="00414093"/>
    <w:rsid w:val="00435002"/>
    <w:rsid w:val="00447414"/>
    <w:rsid w:val="004538A5"/>
    <w:rsid w:val="004574F4"/>
    <w:rsid w:val="004A1220"/>
    <w:rsid w:val="004B0AB9"/>
    <w:rsid w:val="004C16BF"/>
    <w:rsid w:val="004E1A95"/>
    <w:rsid w:val="00511E8A"/>
    <w:rsid w:val="00515A97"/>
    <w:rsid w:val="00523741"/>
    <w:rsid w:val="00532963"/>
    <w:rsid w:val="00535338"/>
    <w:rsid w:val="00536D15"/>
    <w:rsid w:val="00540C60"/>
    <w:rsid w:val="005631A7"/>
    <w:rsid w:val="00570F59"/>
    <w:rsid w:val="005822DE"/>
    <w:rsid w:val="00585446"/>
    <w:rsid w:val="00587B32"/>
    <w:rsid w:val="00587B86"/>
    <w:rsid w:val="005A3C6A"/>
    <w:rsid w:val="005A5462"/>
    <w:rsid w:val="005A76DB"/>
    <w:rsid w:val="005B347C"/>
    <w:rsid w:val="005E5A3C"/>
    <w:rsid w:val="00614D11"/>
    <w:rsid w:val="00615976"/>
    <w:rsid w:val="00624B01"/>
    <w:rsid w:val="00633511"/>
    <w:rsid w:val="00651689"/>
    <w:rsid w:val="00663EFE"/>
    <w:rsid w:val="006836D3"/>
    <w:rsid w:val="006B0B8D"/>
    <w:rsid w:val="006F55BF"/>
    <w:rsid w:val="006F5905"/>
    <w:rsid w:val="006F62CB"/>
    <w:rsid w:val="00723957"/>
    <w:rsid w:val="0072569C"/>
    <w:rsid w:val="0072718D"/>
    <w:rsid w:val="00787520"/>
    <w:rsid w:val="00797E94"/>
    <w:rsid w:val="007A336F"/>
    <w:rsid w:val="007A45C8"/>
    <w:rsid w:val="007B6DF6"/>
    <w:rsid w:val="007D1500"/>
    <w:rsid w:val="007E6F22"/>
    <w:rsid w:val="00802A97"/>
    <w:rsid w:val="00827782"/>
    <w:rsid w:val="00844161"/>
    <w:rsid w:val="00850753"/>
    <w:rsid w:val="008769FA"/>
    <w:rsid w:val="008B7183"/>
    <w:rsid w:val="008C0A25"/>
    <w:rsid w:val="008E0D99"/>
    <w:rsid w:val="008E1CF2"/>
    <w:rsid w:val="008F562D"/>
    <w:rsid w:val="009425CE"/>
    <w:rsid w:val="009602D8"/>
    <w:rsid w:val="00961661"/>
    <w:rsid w:val="00966326"/>
    <w:rsid w:val="009A104D"/>
    <w:rsid w:val="009A1AE9"/>
    <w:rsid w:val="009A511D"/>
    <w:rsid w:val="009B3D82"/>
    <w:rsid w:val="009B71CF"/>
    <w:rsid w:val="009C5354"/>
    <w:rsid w:val="00A10255"/>
    <w:rsid w:val="00A20059"/>
    <w:rsid w:val="00A41D2E"/>
    <w:rsid w:val="00A5611E"/>
    <w:rsid w:val="00A613C9"/>
    <w:rsid w:val="00A62749"/>
    <w:rsid w:val="00A63683"/>
    <w:rsid w:val="00A7593A"/>
    <w:rsid w:val="00AA423B"/>
    <w:rsid w:val="00AB0346"/>
    <w:rsid w:val="00AC7E61"/>
    <w:rsid w:val="00AE4492"/>
    <w:rsid w:val="00B25C0E"/>
    <w:rsid w:val="00B60127"/>
    <w:rsid w:val="00B608CF"/>
    <w:rsid w:val="00B73A10"/>
    <w:rsid w:val="00B857FF"/>
    <w:rsid w:val="00BB103B"/>
    <w:rsid w:val="00BB5CB8"/>
    <w:rsid w:val="00BC7598"/>
    <w:rsid w:val="00BE409D"/>
    <w:rsid w:val="00BF56DD"/>
    <w:rsid w:val="00C04C0A"/>
    <w:rsid w:val="00C0764A"/>
    <w:rsid w:val="00C0774A"/>
    <w:rsid w:val="00C21058"/>
    <w:rsid w:val="00C24AEF"/>
    <w:rsid w:val="00C45602"/>
    <w:rsid w:val="00C50AF5"/>
    <w:rsid w:val="00C84BA8"/>
    <w:rsid w:val="00C954DE"/>
    <w:rsid w:val="00CD2689"/>
    <w:rsid w:val="00CE0BB1"/>
    <w:rsid w:val="00CE3312"/>
    <w:rsid w:val="00CE5C1A"/>
    <w:rsid w:val="00D15E05"/>
    <w:rsid w:val="00D233BC"/>
    <w:rsid w:val="00D60A85"/>
    <w:rsid w:val="00D60D1A"/>
    <w:rsid w:val="00D74713"/>
    <w:rsid w:val="00D8497C"/>
    <w:rsid w:val="00D964DE"/>
    <w:rsid w:val="00DA063E"/>
    <w:rsid w:val="00DC26AF"/>
    <w:rsid w:val="00DC4ACB"/>
    <w:rsid w:val="00DE0BCE"/>
    <w:rsid w:val="00DE31F7"/>
    <w:rsid w:val="00DF386C"/>
    <w:rsid w:val="00E0122D"/>
    <w:rsid w:val="00E125FA"/>
    <w:rsid w:val="00E133C7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67348"/>
    <w:rsid w:val="00E7020D"/>
    <w:rsid w:val="00E85A89"/>
    <w:rsid w:val="00E94A19"/>
    <w:rsid w:val="00EA7115"/>
    <w:rsid w:val="00EB165D"/>
    <w:rsid w:val="00EB1AB3"/>
    <w:rsid w:val="00EB2C52"/>
    <w:rsid w:val="00EB51F7"/>
    <w:rsid w:val="00EB7DEC"/>
    <w:rsid w:val="00EC062D"/>
    <w:rsid w:val="00EC44AB"/>
    <w:rsid w:val="00ED39E1"/>
    <w:rsid w:val="00ED6321"/>
    <w:rsid w:val="00EE3D82"/>
    <w:rsid w:val="00EF7697"/>
    <w:rsid w:val="00F118F6"/>
    <w:rsid w:val="00F314E4"/>
    <w:rsid w:val="00F3473D"/>
    <w:rsid w:val="00F71952"/>
    <w:rsid w:val="00F73026"/>
    <w:rsid w:val="00F7609D"/>
    <w:rsid w:val="00F962C1"/>
    <w:rsid w:val="00FB023D"/>
    <w:rsid w:val="00FB42BD"/>
    <w:rsid w:val="00FB76F5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F71952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FB42BD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emf"/><Relationship Id="rId18" Type="http://schemas.openxmlformats.org/officeDocument/2006/relationships/oleObject" Target="embeddings/oleObject1.bin"/><Relationship Id="rId26" Type="http://schemas.openxmlformats.org/officeDocument/2006/relationships/image" Target="media/image17.emf"/><Relationship Id="rId3" Type="http://schemas.openxmlformats.org/officeDocument/2006/relationships/settings" Target="settings.xml"/><Relationship Id="rId21" Type="http://schemas.openxmlformats.org/officeDocument/2006/relationships/image" Target="media/image13.emf"/><Relationship Id="rId7" Type="http://schemas.openxmlformats.org/officeDocument/2006/relationships/image" Target="media/image1.tmp"/><Relationship Id="rId12" Type="http://schemas.openxmlformats.org/officeDocument/2006/relationships/image" Target="media/image6.emf"/><Relationship Id="rId17" Type="http://schemas.openxmlformats.org/officeDocument/2006/relationships/image" Target="media/image11.wmf"/><Relationship Id="rId25" Type="http://schemas.openxmlformats.org/officeDocument/2006/relationships/image" Target="media/image16.e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0.emf"/><Relationship Id="rId20" Type="http://schemas.openxmlformats.org/officeDocument/2006/relationships/oleObject" Target="embeddings/oleObject2.bin"/><Relationship Id="rId29" Type="http://schemas.openxmlformats.org/officeDocument/2006/relationships/image" Target="media/image20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3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tmp"/><Relationship Id="rId23" Type="http://schemas.openxmlformats.org/officeDocument/2006/relationships/image" Target="media/image15.emf"/><Relationship Id="rId28" Type="http://schemas.openxmlformats.org/officeDocument/2006/relationships/image" Target="media/image19.emf"/><Relationship Id="rId10" Type="http://schemas.openxmlformats.org/officeDocument/2006/relationships/image" Target="media/image4.emf"/><Relationship Id="rId19" Type="http://schemas.openxmlformats.org/officeDocument/2006/relationships/image" Target="media/image12.e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emf"/><Relationship Id="rId22" Type="http://schemas.openxmlformats.org/officeDocument/2006/relationships/image" Target="media/image14.emf"/><Relationship Id="rId27" Type="http://schemas.openxmlformats.org/officeDocument/2006/relationships/image" Target="media/image18.emf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6</TotalTime>
  <Pages>17</Pages>
  <Words>1217</Words>
  <Characters>6937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39</cp:revision>
  <dcterms:created xsi:type="dcterms:W3CDTF">2019-10-18T05:47:00Z</dcterms:created>
  <dcterms:modified xsi:type="dcterms:W3CDTF">2020-09-08T2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